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8123D35" w14:textId="77777777" w:rsidR="00867A6C" w:rsidRDefault="00867A6C" w:rsidP="00834583">
      <w:pPr>
        <w:spacing w:after="120"/>
        <w:rPr>
          <w:sz w:val="72"/>
          <w:szCs w:val="72"/>
        </w:rPr>
      </w:pPr>
    </w:p>
    <w:p w14:paraId="39C172B3" w14:textId="14DFACC0" w:rsidR="00AD19F9" w:rsidRPr="00AD19F9" w:rsidRDefault="00E56E4B" w:rsidP="00334A2D">
      <w:pPr>
        <w:pStyle w:val="Heading1"/>
        <w:jc w:val="center"/>
        <w:rPr>
          <w:b/>
          <w:bCs/>
          <w:sz w:val="72"/>
          <w:szCs w:val="72"/>
        </w:rPr>
      </w:pPr>
      <w:r>
        <w:rPr>
          <w:b/>
          <w:bCs/>
          <w:sz w:val="72"/>
          <w:szCs w:val="72"/>
        </w:rPr>
        <w:t>Topic</w:t>
      </w:r>
      <w:r w:rsidR="00AD19F9" w:rsidRPr="00AD19F9">
        <w:rPr>
          <w:b/>
          <w:bCs/>
          <w:sz w:val="72"/>
          <w:szCs w:val="72"/>
        </w:rPr>
        <w:t xml:space="preserve"> 10</w:t>
      </w:r>
    </w:p>
    <w:p w14:paraId="7EBCDE2C" w14:textId="77777777" w:rsidR="00AD19F9" w:rsidRDefault="00664921" w:rsidP="00334A2D">
      <w:pPr>
        <w:pStyle w:val="Heading1"/>
        <w:jc w:val="center"/>
        <w:rPr>
          <w:b/>
          <w:bCs/>
          <w:sz w:val="72"/>
          <w:szCs w:val="72"/>
        </w:rPr>
      </w:pPr>
      <w:r w:rsidRPr="00AD19F9">
        <w:rPr>
          <w:b/>
          <w:bCs/>
          <w:sz w:val="72"/>
          <w:szCs w:val="72"/>
        </w:rPr>
        <w:t xml:space="preserve">Trigonometric Identities </w:t>
      </w:r>
    </w:p>
    <w:p w14:paraId="62724F92" w14:textId="1958CCFE" w:rsidR="00867A6C" w:rsidRPr="00AD19F9" w:rsidRDefault="00664921" w:rsidP="00334A2D">
      <w:pPr>
        <w:pStyle w:val="Heading1"/>
        <w:jc w:val="center"/>
        <w:rPr>
          <w:b/>
          <w:bCs/>
          <w:sz w:val="72"/>
          <w:szCs w:val="72"/>
        </w:rPr>
      </w:pPr>
      <w:r w:rsidRPr="00AD19F9">
        <w:rPr>
          <w:b/>
          <w:bCs/>
          <w:sz w:val="72"/>
          <w:szCs w:val="72"/>
        </w:rPr>
        <w:t>and Equations</w:t>
      </w:r>
    </w:p>
    <w:p w14:paraId="2A15D661" w14:textId="77777777" w:rsidR="00867A6C" w:rsidRDefault="00867A6C" w:rsidP="00834583">
      <w:pPr>
        <w:spacing w:after="120"/>
        <w:rPr>
          <w:sz w:val="72"/>
          <w:szCs w:val="72"/>
        </w:rPr>
      </w:pPr>
    </w:p>
    <w:p w14:paraId="0C685385" w14:textId="77777777" w:rsidR="00AD19F9" w:rsidRDefault="000A7FC6" w:rsidP="00AD19F9">
      <w:pPr>
        <w:pStyle w:val="Heading1"/>
        <w:spacing w:before="120"/>
        <w:jc w:val="center"/>
        <w:rPr>
          <w:sz w:val="56"/>
          <w:szCs w:val="56"/>
        </w:rPr>
      </w:pPr>
      <w:bookmarkStart w:id="0" w:name="_Hlk72937975"/>
      <w:r w:rsidRPr="00AD19F9">
        <w:rPr>
          <w:sz w:val="56"/>
          <w:szCs w:val="56"/>
        </w:rPr>
        <w:t>Bronze</w:t>
      </w:r>
      <w:r w:rsidR="003E62F8" w:rsidRPr="00AD19F9">
        <w:rPr>
          <w:sz w:val="56"/>
          <w:szCs w:val="56"/>
        </w:rPr>
        <w:t>,</w:t>
      </w:r>
      <w:r w:rsidRPr="00AD19F9">
        <w:rPr>
          <w:sz w:val="56"/>
          <w:szCs w:val="56"/>
        </w:rPr>
        <w:t xml:space="preserve"> Silver</w:t>
      </w:r>
      <w:r w:rsidR="003E62F8" w:rsidRPr="00AD19F9">
        <w:rPr>
          <w:sz w:val="56"/>
          <w:szCs w:val="56"/>
        </w:rPr>
        <w:t>,</w:t>
      </w:r>
      <w:r w:rsidRPr="00AD19F9">
        <w:rPr>
          <w:sz w:val="56"/>
          <w:szCs w:val="56"/>
        </w:rPr>
        <w:t xml:space="preserve"> Gold </w:t>
      </w:r>
      <w:bookmarkEnd w:id="0"/>
      <w:r w:rsidRPr="00AD19F9">
        <w:rPr>
          <w:sz w:val="56"/>
          <w:szCs w:val="56"/>
        </w:rPr>
        <w:t xml:space="preserve">and </w:t>
      </w:r>
    </w:p>
    <w:p w14:paraId="6DCA4AFE" w14:textId="77777777" w:rsidR="00AD19F9" w:rsidRDefault="000A7FC6" w:rsidP="00AD19F9">
      <w:pPr>
        <w:pStyle w:val="Heading1"/>
        <w:spacing w:before="120"/>
        <w:jc w:val="center"/>
        <w:rPr>
          <w:sz w:val="56"/>
          <w:szCs w:val="56"/>
        </w:rPr>
      </w:pPr>
      <w:r w:rsidRPr="00AD19F9">
        <w:rPr>
          <w:sz w:val="56"/>
          <w:szCs w:val="56"/>
        </w:rPr>
        <w:t>Platinum</w:t>
      </w:r>
      <w:r w:rsidR="00867A6C" w:rsidRPr="00AD19F9">
        <w:rPr>
          <w:sz w:val="56"/>
          <w:szCs w:val="56"/>
        </w:rPr>
        <w:t xml:space="preserve"> Worksheets for </w:t>
      </w:r>
    </w:p>
    <w:p w14:paraId="6C7DBC98" w14:textId="2EA43D24" w:rsidR="00962B0F" w:rsidRPr="00AD19F9" w:rsidRDefault="00867A6C" w:rsidP="00AD19F9">
      <w:pPr>
        <w:pStyle w:val="Heading1"/>
        <w:spacing w:before="120"/>
        <w:jc w:val="center"/>
        <w:rPr>
          <w:sz w:val="56"/>
          <w:szCs w:val="56"/>
        </w:rPr>
      </w:pPr>
      <w:r w:rsidRPr="00AD19F9">
        <w:rPr>
          <w:sz w:val="56"/>
          <w:szCs w:val="56"/>
        </w:rPr>
        <w:t>AS Level Mathematics</w:t>
      </w:r>
    </w:p>
    <w:p w14:paraId="0BF475F4" w14:textId="77777777" w:rsidR="00962B0F" w:rsidRDefault="00962B0F" w:rsidP="000A7FC6">
      <w:pPr>
        <w:pStyle w:val="Heading1"/>
        <w:sectPr w:rsidR="00962B0F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</w:p>
    <w:p w14:paraId="64ED03D0" w14:textId="327FD410" w:rsidR="000868D2" w:rsidRPr="008531AA" w:rsidRDefault="003521BC" w:rsidP="008531AA">
      <w:pPr>
        <w:pStyle w:val="Heading1"/>
      </w:pPr>
      <w:r>
        <w:lastRenderedPageBreak/>
        <w:t>Teacher Notes</w:t>
      </w:r>
    </w:p>
    <w:p w14:paraId="5AD360FA" w14:textId="22F0E227" w:rsidR="003521BC" w:rsidRDefault="003521BC">
      <w:r>
        <w:t xml:space="preserve">These Bronze, Silver and Gold worksheets are designed to be used </w:t>
      </w:r>
      <w:r w:rsidR="0061382D">
        <w:t xml:space="preserve">either </w:t>
      </w:r>
      <w:r>
        <w:t>straight after the content has been taught or as part of a skills gap analysis, especially as students move into year 13.</w:t>
      </w:r>
    </w:p>
    <w:p w14:paraId="756E8746" w14:textId="177DF413" w:rsidR="003521BC" w:rsidRDefault="003521BC">
      <w:r>
        <w:t>They are drawn from the latest specification questions and legacy questions.</w:t>
      </w:r>
      <w:r w:rsidR="0061382D">
        <w:t xml:space="preserve"> The papers are between 25 and 35 marks.</w:t>
      </w:r>
    </w:p>
    <w:p w14:paraId="12FB942C" w14:textId="77777777" w:rsidR="00E56E4B" w:rsidRDefault="00E56E4B" w:rsidP="00E56E4B">
      <w:r>
        <w:t xml:space="preserve">The topic number on this worksheet relates to the corresponding chapter number in the ‘Pearson Edexcel AS and A Level Mathematics: Pure Mathematics Year 1/AS’ textbook. </w:t>
      </w:r>
    </w:p>
    <w:p w14:paraId="1E35A18D" w14:textId="64D685FC" w:rsidR="00EB3FC1" w:rsidRDefault="00EB3FC1" w:rsidP="00EB3FC1">
      <w:pPr>
        <w:pStyle w:val="Heading1"/>
      </w:pPr>
      <w:r>
        <w:t>Non-Calculator Questions</w:t>
      </w:r>
    </w:p>
    <w:p w14:paraId="33A2FE38" w14:textId="68AF9934" w:rsidR="003521BC" w:rsidRDefault="003521BC">
      <w:r>
        <w:t xml:space="preserve">The new specification allows calculators to be used in all papers. </w:t>
      </w:r>
      <w:r w:rsidRPr="00A70197">
        <w:rPr>
          <w:b/>
          <w:bCs/>
        </w:rPr>
        <w:t>We have, however, put these questions together with the intention that students can complete them without a calculator.</w:t>
      </w:r>
      <w:r>
        <w:t xml:space="preserve"> It’s important for pupils to be able to maintain their non-calculator skills, especially on topics such as surds or indices, to support question that use the keywords “show that” or “prove”. </w:t>
      </w:r>
      <w:r w:rsidR="0061382D">
        <w:t>If you wish to ease the difficulty slightly then you can, of course, allow students to attempt them with the support of a calculator.</w:t>
      </w:r>
    </w:p>
    <w:p w14:paraId="02F81D2A" w14:textId="77777777" w:rsidR="00F95B79" w:rsidRDefault="00BF49FF" w:rsidP="00BF49FF">
      <w:pPr>
        <w:pStyle w:val="Heading1"/>
      </w:pPr>
      <w:r>
        <w:t>Quick Links</w:t>
      </w:r>
      <w:r w:rsidR="000F1ACD">
        <w:t xml:space="preserve">  </w:t>
      </w:r>
    </w:p>
    <w:p w14:paraId="635A91C7" w14:textId="50211453" w:rsidR="00D85C2E" w:rsidRDefault="000F1ACD" w:rsidP="00F95B79">
      <w:pPr>
        <w:pStyle w:val="NoSpacing"/>
      </w:pPr>
      <w:r w:rsidRPr="00F95B79">
        <w:t>(</w:t>
      </w:r>
      <w:r w:rsidR="00F95B79" w:rsidRPr="00F95B79">
        <w:t>Press Ctrl</w:t>
      </w:r>
      <w:r w:rsidR="00F95B79">
        <w:t>,</w:t>
      </w:r>
      <w:r w:rsidR="00F95B79" w:rsidRPr="00F95B79">
        <w:t xml:space="preserve"> as you click </w:t>
      </w:r>
      <w:r w:rsidR="00F95B79">
        <w:t xml:space="preserve">with </w:t>
      </w:r>
      <w:r w:rsidR="00F95B79" w:rsidRPr="00F95B79">
        <w:t>your mouse to follow these links)</w:t>
      </w:r>
    </w:p>
    <w:p w14:paraId="24977C0D" w14:textId="77777777" w:rsidR="00D85C2E" w:rsidRDefault="00A2542A" w:rsidP="00BF49FF">
      <w:pPr>
        <w:pStyle w:val="ListParagraph"/>
        <w:numPr>
          <w:ilvl w:val="0"/>
          <w:numId w:val="2"/>
        </w:numPr>
      </w:pPr>
      <w:hyperlink w:anchor="BrQue" w:history="1">
        <w:r w:rsidR="00D85C2E" w:rsidRPr="00F440F0">
          <w:rPr>
            <w:rStyle w:val="Hyperlink"/>
          </w:rPr>
          <w:t>Bronze Questions</w:t>
        </w:r>
      </w:hyperlink>
    </w:p>
    <w:p w14:paraId="627EC2C1" w14:textId="77777777" w:rsidR="00D85C2E" w:rsidRDefault="00A2542A" w:rsidP="00BF49FF">
      <w:pPr>
        <w:pStyle w:val="ListParagraph"/>
        <w:numPr>
          <w:ilvl w:val="0"/>
          <w:numId w:val="2"/>
        </w:numPr>
      </w:pPr>
      <w:hyperlink w:anchor="BrMS" w:history="1">
        <w:r w:rsidR="00D85C2E" w:rsidRPr="00F440F0">
          <w:rPr>
            <w:rStyle w:val="Hyperlink"/>
          </w:rPr>
          <w:t>Bronze Mark Scheme</w:t>
        </w:r>
      </w:hyperlink>
    </w:p>
    <w:p w14:paraId="3402639F" w14:textId="77777777" w:rsidR="00D85C2E" w:rsidRDefault="00A2542A" w:rsidP="00BF49FF">
      <w:pPr>
        <w:pStyle w:val="ListParagraph"/>
        <w:numPr>
          <w:ilvl w:val="0"/>
          <w:numId w:val="2"/>
        </w:numPr>
      </w:pPr>
      <w:hyperlink w:anchor="SiQue" w:history="1">
        <w:r w:rsidR="00D85C2E" w:rsidRPr="009C5052">
          <w:rPr>
            <w:rStyle w:val="Hyperlink"/>
          </w:rPr>
          <w:t>Silver Questions</w:t>
        </w:r>
      </w:hyperlink>
    </w:p>
    <w:p w14:paraId="5AB487C1" w14:textId="77777777" w:rsidR="00D85C2E" w:rsidRDefault="00A2542A" w:rsidP="00BF49FF">
      <w:pPr>
        <w:pStyle w:val="ListParagraph"/>
        <w:numPr>
          <w:ilvl w:val="0"/>
          <w:numId w:val="2"/>
        </w:numPr>
      </w:pPr>
      <w:hyperlink w:anchor="SiMS" w:history="1">
        <w:r w:rsidR="00D85C2E" w:rsidRPr="009C5052">
          <w:rPr>
            <w:rStyle w:val="Hyperlink"/>
          </w:rPr>
          <w:t>Silver Mark Scheme</w:t>
        </w:r>
      </w:hyperlink>
    </w:p>
    <w:p w14:paraId="5AC8CB68" w14:textId="50C70455" w:rsidR="00D85C2E" w:rsidRPr="00E56E4B" w:rsidRDefault="00A2542A" w:rsidP="00BF49FF">
      <w:pPr>
        <w:pStyle w:val="ListParagraph"/>
        <w:numPr>
          <w:ilvl w:val="0"/>
          <w:numId w:val="2"/>
        </w:numPr>
        <w:rPr>
          <w:rStyle w:val="Hyperlink"/>
          <w:color w:val="auto"/>
          <w:u w:val="none"/>
        </w:rPr>
      </w:pPr>
      <w:hyperlink w:anchor="GoQu" w:history="1">
        <w:r w:rsidR="00D85C2E" w:rsidRPr="009C5052">
          <w:rPr>
            <w:rStyle w:val="Hyperlink"/>
          </w:rPr>
          <w:t>Gold Questions</w:t>
        </w:r>
      </w:hyperlink>
    </w:p>
    <w:p w14:paraId="472538A6" w14:textId="6DB87796" w:rsidR="005274A2" w:rsidRPr="00E56E4B" w:rsidRDefault="00E56E4B" w:rsidP="00225B63">
      <w:pPr>
        <w:pStyle w:val="ListParagraph"/>
        <w:numPr>
          <w:ilvl w:val="0"/>
          <w:numId w:val="2"/>
        </w:numPr>
        <w:rPr>
          <w:rStyle w:val="Hyperlink"/>
          <w:color w:val="000000" w:themeColor="text1"/>
          <w:u w:val="none"/>
        </w:rPr>
      </w:pPr>
      <w:hyperlink w:anchor="GoMS" w:history="1">
        <w:r w:rsidRPr="009C5052">
          <w:rPr>
            <w:rStyle w:val="Hyperlink"/>
          </w:rPr>
          <w:t>Gold Mark Scheme</w:t>
        </w:r>
      </w:hyperlink>
    </w:p>
    <w:p w14:paraId="2976248B" w14:textId="1A659C2D" w:rsidR="00D85C2E" w:rsidRPr="00CC4928" w:rsidRDefault="00D85C2E" w:rsidP="00D85C2E">
      <w:pPr>
        <w:rPr>
          <w:color w:val="000000" w:themeColor="text1"/>
        </w:rPr>
      </w:pPr>
      <w:r>
        <w:rPr>
          <w:rStyle w:val="Hyperlink"/>
          <w:color w:val="000000" w:themeColor="text1"/>
          <w:u w:val="none"/>
        </w:rPr>
        <w:t>The Platinum Questions</w:t>
      </w:r>
      <w:r w:rsidR="002A099A">
        <w:rPr>
          <w:rStyle w:val="Hyperlink"/>
          <w:color w:val="000000" w:themeColor="text1"/>
          <w:u w:val="none"/>
        </w:rPr>
        <w:t xml:space="preserve"> below</w:t>
      </w:r>
      <w:r>
        <w:rPr>
          <w:rStyle w:val="Hyperlink"/>
          <w:color w:val="000000" w:themeColor="text1"/>
          <w:u w:val="none"/>
        </w:rPr>
        <w:t xml:space="preserve"> are taken from the Advanced Extension Award. You can use these in class as </w:t>
      </w:r>
      <w:proofErr w:type="gramStart"/>
      <w:r>
        <w:rPr>
          <w:rStyle w:val="Hyperlink"/>
          <w:color w:val="000000" w:themeColor="text1"/>
          <w:u w:val="none"/>
        </w:rPr>
        <w:t>hi</w:t>
      </w:r>
      <w:r w:rsidR="00C4617D">
        <w:rPr>
          <w:rStyle w:val="Hyperlink"/>
          <w:color w:val="000000" w:themeColor="text1"/>
          <w:u w:val="none"/>
        </w:rPr>
        <w:t>gh level problem solving</w:t>
      </w:r>
      <w:proofErr w:type="gramEnd"/>
      <w:r w:rsidR="00C4617D">
        <w:rPr>
          <w:rStyle w:val="Hyperlink"/>
          <w:color w:val="000000" w:themeColor="text1"/>
          <w:u w:val="none"/>
        </w:rPr>
        <w:t xml:space="preserve"> questions, either with individual students or as group problem solving </w:t>
      </w:r>
      <w:r w:rsidR="002A099A">
        <w:rPr>
          <w:rStyle w:val="Hyperlink"/>
          <w:color w:val="000000" w:themeColor="text1"/>
          <w:u w:val="none"/>
        </w:rPr>
        <w:t>exercises.</w:t>
      </w:r>
      <w:r w:rsidR="00055145">
        <w:rPr>
          <w:rStyle w:val="Hyperlink"/>
          <w:color w:val="000000" w:themeColor="text1"/>
          <w:u w:val="none"/>
        </w:rPr>
        <w:t xml:space="preserve"> On the Advanced Extension Award students, typically, need to get </w:t>
      </w:r>
      <w:r w:rsidR="004C2E4F">
        <w:rPr>
          <w:rStyle w:val="Hyperlink"/>
          <w:color w:val="000000" w:themeColor="text1"/>
          <w:u w:val="none"/>
        </w:rPr>
        <w:t xml:space="preserve">around 50% to get a Merit and </w:t>
      </w:r>
      <w:r w:rsidR="005274A2">
        <w:rPr>
          <w:rStyle w:val="Hyperlink"/>
          <w:color w:val="000000" w:themeColor="text1"/>
          <w:u w:val="none"/>
        </w:rPr>
        <w:t>around 70% to get a distinction.</w:t>
      </w:r>
    </w:p>
    <w:p w14:paraId="3464C15D" w14:textId="77777777" w:rsidR="00D85C2E" w:rsidRDefault="00A2542A" w:rsidP="00BF49FF">
      <w:pPr>
        <w:pStyle w:val="ListParagraph"/>
        <w:numPr>
          <w:ilvl w:val="0"/>
          <w:numId w:val="4"/>
        </w:numPr>
      </w:pPr>
      <w:hyperlink w:anchor="PlQu" w:history="1">
        <w:r w:rsidR="00D85C2E" w:rsidRPr="00CC4928">
          <w:rPr>
            <w:rStyle w:val="Hyperlink"/>
          </w:rPr>
          <w:t>Platinum Questions</w:t>
        </w:r>
      </w:hyperlink>
    </w:p>
    <w:p w14:paraId="716D8937" w14:textId="185AD099" w:rsidR="003521BC" w:rsidRDefault="00A2542A" w:rsidP="00BF49FF">
      <w:pPr>
        <w:pStyle w:val="ListParagraph"/>
        <w:numPr>
          <w:ilvl w:val="0"/>
          <w:numId w:val="4"/>
        </w:numPr>
      </w:pPr>
      <w:hyperlink w:anchor="PlMS" w:history="1">
        <w:r w:rsidR="00D85C2E" w:rsidRPr="00CC4928">
          <w:rPr>
            <w:rStyle w:val="Hyperlink"/>
          </w:rPr>
          <w:t>Platinum Mark Schemes</w:t>
        </w:r>
      </w:hyperlink>
    </w:p>
    <w:p w14:paraId="49F000AB" w14:textId="7D967DF6" w:rsidR="00EB3FC1" w:rsidRDefault="00EB3FC1" w:rsidP="00EB3FC1">
      <w:pPr>
        <w:pStyle w:val="Heading1"/>
      </w:pPr>
      <w:r>
        <w:t>Extension and Enrichment</w:t>
      </w:r>
    </w:p>
    <w:p w14:paraId="45AF8BA5" w14:textId="3FEC7CD9" w:rsidR="00EB3FC1" w:rsidRDefault="003521BC">
      <w:r>
        <w:t>If you have students that have enjoyed the challenge of the Gold questions</w:t>
      </w:r>
      <w:r w:rsidR="00EB3FC1">
        <w:t>,</w:t>
      </w:r>
      <w:r>
        <w:t xml:space="preserve"> then they should have a go at the more challenging question from our Advanced Extension Award (AEA) papers. The Mathematics AEA is a single, </w:t>
      </w:r>
      <w:proofErr w:type="gramStart"/>
      <w:r>
        <w:t>3 hour</w:t>
      </w:r>
      <w:proofErr w:type="gramEnd"/>
      <w:r>
        <w:t xml:space="preserve"> non-calculator paper, taken at the end of year 13. It helps students to develop high level problem solving and proof skills. It is entirely based on the content of the A Level Mathematics Course. No extra material needs to be covered to take the AEA in Mathematics. A second important difference is that marks are awarded for the clarity </w:t>
      </w:r>
      <w:r w:rsidR="0061382D">
        <w:t>and quality of their solution. Developing this key skill, alongside the extra problem-solving experience, can pay dividends in the way they approach A Level Mathematics and Further Mathematics problems.</w:t>
      </w:r>
    </w:p>
    <w:p w14:paraId="6CAC8B43" w14:textId="77777777" w:rsidR="00DD15D1" w:rsidRDefault="00294D00">
      <w:pPr>
        <w:sectPr w:rsidR="00DD15D1"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  <w:r>
        <w:t xml:space="preserve">More information about the Advanced Extension Award can be found </w:t>
      </w:r>
      <w:hyperlink r:id="rId16" w:history="1">
        <w:r w:rsidRPr="00F14F52">
          <w:rPr>
            <w:rStyle w:val="Hyperlink"/>
          </w:rPr>
          <w:t>here</w:t>
        </w:r>
      </w:hyperlink>
      <w:r w:rsidR="00F14F52">
        <w:t xml:space="preserve"> on the Pearson Edexcel Website, or </w:t>
      </w:r>
      <w:hyperlink r:id="rId17" w:history="1">
        <w:r w:rsidR="00F14F52" w:rsidRPr="000F1ACD">
          <w:rPr>
            <w:rStyle w:val="Hyperlink"/>
          </w:rPr>
          <w:t>here</w:t>
        </w:r>
      </w:hyperlink>
      <w:r w:rsidR="00F14F52">
        <w:t xml:space="preserve"> on the Maths Emporium</w:t>
      </w:r>
    </w:p>
    <w:p w14:paraId="2D1213F8" w14:textId="77777777" w:rsidR="00AD19F9" w:rsidRPr="00AD19F9" w:rsidRDefault="00AD19F9" w:rsidP="00AD19F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bookmarkStart w:id="1" w:name="BrQue"/>
      <w:r w:rsidRPr="00AD19F9">
        <w:rPr>
          <w:rFonts w:ascii="Times New Roman" w:hAnsi="Times New Roman" w:cs="Times New Roman"/>
          <w:noProof/>
          <w:sz w:val="32"/>
          <w:szCs w:val="32"/>
        </w:rPr>
        <w:lastRenderedPageBreak/>
        <w:drawing>
          <wp:anchor distT="0" distB="0" distL="114300" distR="114300" simplePos="0" relativeHeight="251660291" behindDoc="0" locked="0" layoutInCell="1" allowOverlap="1" wp14:anchorId="3D8DBDBC" wp14:editId="01B4B5F5">
            <wp:simplePos x="0" y="0"/>
            <wp:positionH relativeFrom="rightMargin">
              <wp:align>left</wp:align>
            </wp:positionH>
            <wp:positionV relativeFrom="paragraph">
              <wp:posOffset>-684578</wp:posOffset>
            </wp:positionV>
            <wp:extent cx="678180" cy="678180"/>
            <wp:effectExtent l="0" t="0" r="7620" b="7620"/>
            <wp:wrapNone/>
            <wp:docPr id="1" name="Picture 1" descr="http://abbot.us/DD629/official/star_bronz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abbot.us/DD629/official/star_bronze.gif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8180" cy="6781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D19F9">
        <w:rPr>
          <w:rFonts w:ascii="Times New Roman" w:hAnsi="Times New Roman" w:cs="Times New Roman"/>
          <w:b/>
          <w:bCs/>
          <w:sz w:val="32"/>
          <w:szCs w:val="32"/>
          <w:u w:val="single"/>
        </w:rPr>
        <w:t>Bronze Questions</w:t>
      </w:r>
      <w:bookmarkEnd w:id="1"/>
      <w:r w:rsidRPr="00AD19F9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AD19F9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AD19F9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AD19F9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AD19F9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AD19F9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AD19F9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 </w:t>
      </w:r>
      <w:r w:rsidRPr="00AD19F9">
        <w:rPr>
          <w:rFonts w:ascii="Times New Roman" w:hAnsi="Times New Roman" w:cs="Times New Roman"/>
          <w:b/>
          <w:bCs/>
          <w:noProof/>
          <w:sz w:val="26"/>
          <w:szCs w:val="26"/>
        </w:rPr>
        <w:drawing>
          <wp:anchor distT="0" distB="0" distL="114300" distR="114300" simplePos="0" relativeHeight="251661315" behindDoc="1" locked="0" layoutInCell="1" allowOverlap="1" wp14:anchorId="0CB5379F" wp14:editId="1F238A69">
            <wp:simplePos x="0" y="0"/>
            <wp:positionH relativeFrom="column">
              <wp:posOffset>2038350</wp:posOffset>
            </wp:positionH>
            <wp:positionV relativeFrom="paragraph">
              <wp:posOffset>86360</wp:posOffset>
            </wp:positionV>
            <wp:extent cx="323790" cy="466725"/>
            <wp:effectExtent l="0" t="0" r="635" b="0"/>
            <wp:wrapNone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790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994D79A" w14:textId="77777777" w:rsidR="00AD19F9" w:rsidRPr="00AD19F9" w:rsidRDefault="00AD19F9" w:rsidP="00AD19F9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AD19F9">
        <w:rPr>
          <w:rFonts w:ascii="Times New Roman" w:hAnsi="Times New Roman" w:cs="Times New Roman"/>
          <w:b/>
          <w:bCs/>
          <w:sz w:val="24"/>
          <w:szCs w:val="24"/>
        </w:rPr>
        <w:t>Calculators may not be used</w:t>
      </w:r>
    </w:p>
    <w:p w14:paraId="4E2005DD" w14:textId="77777777" w:rsidR="00AD19F9" w:rsidRPr="00AD19F9" w:rsidRDefault="00AD19F9" w:rsidP="00AD19F9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sz w:val="24"/>
          <w:szCs w:val="24"/>
        </w:rPr>
        <w:t>The total mark for this section is 26</w:t>
      </w:r>
    </w:p>
    <w:p w14:paraId="78375237" w14:textId="77777777" w:rsidR="00AD19F9" w:rsidRPr="00AD19F9" w:rsidRDefault="00AD19F9" w:rsidP="00AC1CE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3F47B5D" w14:textId="7C0C2012" w:rsidR="00AC1CE3" w:rsidRPr="00AD19F9" w:rsidRDefault="00AC1CE3" w:rsidP="00AC1CE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b/>
          <w:bCs/>
          <w:sz w:val="24"/>
          <w:szCs w:val="24"/>
        </w:rPr>
        <w:t>Q1</w:t>
      </w:r>
      <w:r w:rsidRPr="00AD19F9">
        <w:rPr>
          <w:rFonts w:ascii="Times New Roman" w:hAnsi="Times New Roman" w:cs="Times New Roman"/>
          <w:b/>
          <w:bCs/>
          <w:sz w:val="24"/>
          <w:szCs w:val="24"/>
        </w:rPr>
        <w:br/>
      </w:r>
    </w:p>
    <w:p w14:paraId="152D6B97" w14:textId="77777777" w:rsidR="00AC1CE3" w:rsidRPr="00AD19F9" w:rsidRDefault="00AC1CE3" w:rsidP="00AC1CE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sz w:val="24"/>
          <w:szCs w:val="24"/>
        </w:rPr>
        <w:t>(a) Show that the equation</w:t>
      </w:r>
    </w:p>
    <w:p w14:paraId="3FC01E1F" w14:textId="77777777" w:rsidR="00AC1CE3" w:rsidRPr="00AD19F9" w:rsidRDefault="00AC1CE3" w:rsidP="00AC1CE3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sz w:val="24"/>
          <w:szCs w:val="24"/>
        </w:rPr>
        <w:t xml:space="preserve">5 sin </w:t>
      </w:r>
      <w:r w:rsidRPr="00AD19F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D19F9">
        <w:rPr>
          <w:rFonts w:ascii="Times New Roman" w:hAnsi="Times New Roman" w:cs="Times New Roman"/>
          <w:sz w:val="24"/>
          <w:szCs w:val="24"/>
        </w:rPr>
        <w:t xml:space="preserve"> = 1 + 2 cos</w:t>
      </w:r>
      <w:r w:rsidRPr="00AD19F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AD19F9">
        <w:rPr>
          <w:rFonts w:ascii="Times New Roman" w:hAnsi="Times New Roman" w:cs="Times New Roman"/>
          <w:i/>
          <w:iCs/>
          <w:sz w:val="24"/>
          <w:szCs w:val="24"/>
        </w:rPr>
        <w:t>x</w:t>
      </w:r>
    </w:p>
    <w:p w14:paraId="0A853A4E" w14:textId="531DF801" w:rsidR="00AC1CE3" w:rsidRPr="00AD19F9" w:rsidRDefault="00AC1CE3" w:rsidP="00017CB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sz w:val="24"/>
          <w:szCs w:val="24"/>
        </w:rPr>
        <w:t>can be written in the form</w:t>
      </w:r>
    </w:p>
    <w:p w14:paraId="341A6986" w14:textId="77777777" w:rsidR="00AC1CE3" w:rsidRPr="00AD19F9" w:rsidRDefault="00AC1CE3" w:rsidP="00AC1CE3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sz w:val="24"/>
          <w:szCs w:val="24"/>
        </w:rPr>
        <w:t>2 sin</w:t>
      </w:r>
      <w:r w:rsidRPr="00AD19F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AD19F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D19F9">
        <w:rPr>
          <w:rFonts w:ascii="Times New Roman" w:hAnsi="Times New Roman" w:cs="Times New Roman"/>
          <w:sz w:val="24"/>
          <w:szCs w:val="24"/>
        </w:rPr>
        <w:t xml:space="preserve"> + 5 sin </w:t>
      </w:r>
      <w:r w:rsidRPr="00AD19F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D19F9">
        <w:rPr>
          <w:rFonts w:ascii="Times New Roman" w:hAnsi="Times New Roman" w:cs="Times New Roman"/>
          <w:sz w:val="24"/>
          <w:szCs w:val="24"/>
        </w:rPr>
        <w:t xml:space="preserve"> − 3 = 0</w:t>
      </w:r>
    </w:p>
    <w:p w14:paraId="744F1371" w14:textId="77777777" w:rsidR="00AC1CE3" w:rsidRPr="00AD19F9" w:rsidRDefault="00AC1CE3" w:rsidP="00AC1CE3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18A9C71F" w14:textId="77777777" w:rsidR="00AC1CE3" w:rsidRPr="00AD19F9" w:rsidRDefault="00AC1CE3" w:rsidP="00AC1CE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sz w:val="24"/>
          <w:szCs w:val="24"/>
        </w:rPr>
        <w:t xml:space="preserve">(b) Solve, for 0 </w:t>
      </w:r>
      <w:r w:rsidRPr="00AD19F9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6FBFF15B" wp14:editId="319B1537">
            <wp:extent cx="81915" cy="105410"/>
            <wp:effectExtent l="0" t="0" r="0" b="889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" cy="105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19F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D19F9">
        <w:rPr>
          <w:rFonts w:ascii="Times New Roman" w:hAnsi="Times New Roman" w:cs="Times New Roman"/>
          <w:sz w:val="24"/>
          <w:szCs w:val="24"/>
        </w:rPr>
        <w:t xml:space="preserve"> &lt; 360°,</w:t>
      </w:r>
    </w:p>
    <w:p w14:paraId="4448A77C" w14:textId="77777777" w:rsidR="00AC1CE3" w:rsidRPr="00AD19F9" w:rsidRDefault="00AC1CE3" w:rsidP="00AC1CE3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sz w:val="24"/>
          <w:szCs w:val="24"/>
        </w:rPr>
        <w:t>2 sin</w:t>
      </w:r>
      <w:r w:rsidRPr="00AD19F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AD19F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D19F9">
        <w:rPr>
          <w:rFonts w:ascii="Times New Roman" w:hAnsi="Times New Roman" w:cs="Times New Roman"/>
          <w:sz w:val="24"/>
          <w:szCs w:val="24"/>
        </w:rPr>
        <w:t xml:space="preserve"> + 5 sin </w:t>
      </w:r>
      <w:r w:rsidRPr="00AD19F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D19F9">
        <w:rPr>
          <w:rFonts w:ascii="Times New Roman" w:hAnsi="Times New Roman" w:cs="Times New Roman"/>
          <w:sz w:val="24"/>
          <w:szCs w:val="24"/>
        </w:rPr>
        <w:t xml:space="preserve"> − 3 = 0</w:t>
      </w:r>
    </w:p>
    <w:p w14:paraId="324E14DE" w14:textId="77777777" w:rsidR="00AC1CE3" w:rsidRPr="00AD19F9" w:rsidRDefault="00AC1CE3" w:rsidP="00AC1CE3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222847D8" w14:textId="77777777" w:rsidR="009558D8" w:rsidRPr="00AD19F9" w:rsidRDefault="009558D8" w:rsidP="00AC1CE3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7057F02" w14:textId="6E6187CA" w:rsidR="00AD19F9" w:rsidRPr="00BA72EA" w:rsidRDefault="00AD19F9" w:rsidP="00AD19F9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A72EA">
        <w:rPr>
          <w:rFonts w:ascii="Times New Roman" w:hAnsi="Times New Roman"/>
          <w:b/>
          <w:bCs/>
          <w:sz w:val="24"/>
          <w:szCs w:val="24"/>
        </w:rPr>
        <w:t xml:space="preserve">(Total for Question 1 is </w:t>
      </w:r>
      <w:r>
        <w:rPr>
          <w:rFonts w:ascii="Times New Roman" w:hAnsi="Times New Roman"/>
          <w:b/>
          <w:bCs/>
          <w:sz w:val="24"/>
          <w:szCs w:val="24"/>
        </w:rPr>
        <w:t>6</w:t>
      </w:r>
      <w:r w:rsidRPr="00BA72EA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38E63CE7" w14:textId="77777777" w:rsidR="00AD19F9" w:rsidRPr="00BA72EA" w:rsidRDefault="00AD19F9" w:rsidP="00AD19F9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BA72EA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6132C06E" w14:textId="77777777" w:rsidR="00AC1CE3" w:rsidRPr="00AD19F9" w:rsidRDefault="00AC1CE3" w:rsidP="00AC1CE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7045C84" w14:textId="2EA340ED" w:rsidR="00AC1CE3" w:rsidRPr="00AD19F9" w:rsidRDefault="00AC1CE3" w:rsidP="00AC1CE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b/>
          <w:bCs/>
          <w:sz w:val="24"/>
          <w:szCs w:val="24"/>
        </w:rPr>
        <w:t>Q2</w:t>
      </w:r>
      <w:r w:rsidRPr="00AD19F9">
        <w:rPr>
          <w:rFonts w:ascii="Times New Roman" w:hAnsi="Times New Roman" w:cs="Times New Roman"/>
          <w:b/>
          <w:bCs/>
          <w:sz w:val="24"/>
          <w:szCs w:val="24"/>
        </w:rPr>
        <w:br/>
      </w:r>
    </w:p>
    <w:p w14:paraId="1D5DF0CC" w14:textId="77777777" w:rsidR="00AC1CE3" w:rsidRPr="00AD19F9" w:rsidRDefault="00AC1CE3" w:rsidP="00AC1CE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sz w:val="24"/>
          <w:szCs w:val="24"/>
        </w:rPr>
        <w:t>Show that the equation</w:t>
      </w:r>
    </w:p>
    <w:p w14:paraId="37EB8878" w14:textId="77777777" w:rsidR="00AC1CE3" w:rsidRPr="00AD19F9" w:rsidRDefault="00AC1CE3" w:rsidP="00AC1CE3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sz w:val="24"/>
          <w:szCs w:val="24"/>
        </w:rPr>
        <w:t>cos</w:t>
      </w:r>
      <w:r w:rsidRPr="00AD19F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AD19F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D19F9">
        <w:rPr>
          <w:rFonts w:ascii="Times New Roman" w:hAnsi="Times New Roman" w:cs="Times New Roman"/>
          <w:sz w:val="24"/>
          <w:szCs w:val="24"/>
        </w:rPr>
        <w:t xml:space="preserve"> = 8sin</w:t>
      </w:r>
      <w:r w:rsidRPr="00AD19F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AD19F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D19F9">
        <w:rPr>
          <w:rFonts w:ascii="Times New Roman" w:hAnsi="Times New Roman" w:cs="Times New Roman"/>
          <w:sz w:val="24"/>
          <w:szCs w:val="24"/>
        </w:rPr>
        <w:t xml:space="preserve"> − 6sin </w:t>
      </w:r>
      <w:r w:rsidRPr="00AD19F9">
        <w:rPr>
          <w:rFonts w:ascii="Times New Roman" w:hAnsi="Times New Roman" w:cs="Times New Roman"/>
          <w:i/>
          <w:iCs/>
          <w:sz w:val="24"/>
          <w:szCs w:val="24"/>
        </w:rPr>
        <w:t>x</w:t>
      </w:r>
    </w:p>
    <w:p w14:paraId="61DF2C92" w14:textId="77777777" w:rsidR="00AC1CE3" w:rsidRPr="00AD19F9" w:rsidRDefault="00AC1CE3" w:rsidP="00300A0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sz w:val="24"/>
          <w:szCs w:val="24"/>
        </w:rPr>
        <w:t>can be written in the form</w:t>
      </w:r>
    </w:p>
    <w:p w14:paraId="49BDDA18" w14:textId="3C3539D9" w:rsidR="00AC1CE3" w:rsidRDefault="00AC1CE3" w:rsidP="00AC1CE3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sz w:val="24"/>
          <w:szCs w:val="24"/>
        </w:rPr>
        <w:t xml:space="preserve">(3sin </w:t>
      </w:r>
      <w:r w:rsidRPr="00AD19F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D19F9">
        <w:rPr>
          <w:rFonts w:ascii="Times New Roman" w:hAnsi="Times New Roman" w:cs="Times New Roman"/>
          <w:sz w:val="24"/>
          <w:szCs w:val="24"/>
        </w:rPr>
        <w:t xml:space="preserve"> − 1)</w:t>
      </w:r>
      <w:r w:rsidRPr="00AD19F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AD19F9">
        <w:rPr>
          <w:rFonts w:ascii="Times New Roman" w:hAnsi="Times New Roman" w:cs="Times New Roman"/>
          <w:sz w:val="24"/>
          <w:szCs w:val="24"/>
        </w:rPr>
        <w:t xml:space="preserve"> = 2</w:t>
      </w:r>
    </w:p>
    <w:p w14:paraId="60F91C23" w14:textId="77777777" w:rsidR="000B360D" w:rsidRPr="00AD19F9" w:rsidRDefault="000B360D" w:rsidP="00AC1CE3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357CF688" w14:textId="1353B892" w:rsidR="000B360D" w:rsidRPr="00BA72EA" w:rsidRDefault="000B360D" w:rsidP="000B360D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bookmarkStart w:id="2" w:name="_Hlk76730665"/>
      <w:r w:rsidRPr="00BA72EA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BA72EA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BA72EA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160A7EA6" w14:textId="77777777" w:rsidR="000B360D" w:rsidRPr="00BA72EA" w:rsidRDefault="000B360D" w:rsidP="000B360D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BA72EA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bookmarkEnd w:id="2"/>
    <w:p w14:paraId="36D28B87" w14:textId="77777777" w:rsidR="009558D8" w:rsidRPr="00AD19F9" w:rsidRDefault="009558D8" w:rsidP="00AC1CE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0979116" w14:textId="77777777" w:rsidR="009558D8" w:rsidRPr="00AD19F9" w:rsidRDefault="009558D8" w:rsidP="00AC1CE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D5777EF" w14:textId="77777777" w:rsidR="009558D8" w:rsidRPr="00AD19F9" w:rsidRDefault="009558D8" w:rsidP="00AC1CE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E015530" w14:textId="77777777" w:rsidR="009558D8" w:rsidRPr="00AD19F9" w:rsidRDefault="009558D8" w:rsidP="00AC1CE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3C22F9A" w14:textId="77777777" w:rsidR="009558D8" w:rsidRPr="00AD19F9" w:rsidRDefault="009558D8" w:rsidP="00AC1CE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E228A18" w14:textId="77777777" w:rsidR="009558D8" w:rsidRPr="00AD19F9" w:rsidRDefault="009558D8" w:rsidP="00AC1CE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2F641DE" w14:textId="77777777" w:rsidR="009558D8" w:rsidRPr="00AD19F9" w:rsidRDefault="009558D8" w:rsidP="00AC1CE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3657F30" w14:textId="77777777" w:rsidR="009558D8" w:rsidRPr="00AD19F9" w:rsidRDefault="009558D8" w:rsidP="00AC1CE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2FCC7EA" w14:textId="77777777" w:rsidR="009558D8" w:rsidRPr="00AD19F9" w:rsidRDefault="009558D8" w:rsidP="00AC1CE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C46AE73" w14:textId="77777777" w:rsidR="009558D8" w:rsidRPr="00AD19F9" w:rsidRDefault="009558D8" w:rsidP="00AC1CE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5F2DB36" w14:textId="77777777" w:rsidR="009558D8" w:rsidRPr="00AD19F9" w:rsidRDefault="009558D8" w:rsidP="00AC1CE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6B51E84" w14:textId="77777777" w:rsidR="009558D8" w:rsidRPr="00AD19F9" w:rsidRDefault="009558D8" w:rsidP="00AC1CE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C461CE9" w14:textId="77777777" w:rsidR="009558D8" w:rsidRPr="00AD19F9" w:rsidRDefault="009558D8" w:rsidP="00AC1CE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8FF5C9C" w14:textId="77777777" w:rsidR="009558D8" w:rsidRPr="00AD19F9" w:rsidRDefault="009558D8" w:rsidP="00AC1CE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5FCE27B" w14:textId="77777777" w:rsidR="009558D8" w:rsidRPr="00AD19F9" w:rsidRDefault="009558D8" w:rsidP="00AC1CE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823E284" w14:textId="0DDC64E0" w:rsidR="00AC1CE3" w:rsidRPr="00AD19F9" w:rsidRDefault="00AC1CE3" w:rsidP="00AC1CE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b/>
          <w:bCs/>
          <w:sz w:val="24"/>
          <w:szCs w:val="24"/>
        </w:rPr>
        <w:lastRenderedPageBreak/>
        <w:t>Q3</w:t>
      </w:r>
      <w:r w:rsidRPr="00AD19F9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AD19F9">
        <w:rPr>
          <w:rFonts w:ascii="Times New Roman" w:hAnsi="Times New Roman" w:cs="Times New Roman"/>
          <w:sz w:val="24"/>
          <w:szCs w:val="24"/>
        </w:rPr>
        <w:t> </w:t>
      </w:r>
    </w:p>
    <w:p w14:paraId="226FF8B1" w14:textId="4A4B5CCF" w:rsidR="00AC1CE3" w:rsidRPr="00AD19F9" w:rsidRDefault="00AC1CE3" w:rsidP="000B360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sz w:val="24"/>
          <w:szCs w:val="24"/>
        </w:rPr>
        <w:t>(a)  Show that</w:t>
      </w:r>
    </w:p>
    <w:p w14:paraId="3CA452AD" w14:textId="38D1237E" w:rsidR="00AC1CE3" w:rsidRPr="00AD19F9" w:rsidRDefault="000B360D" w:rsidP="00AC1CE3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B360D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3280" w:dyaOrig="660" w14:anchorId="1B46CBE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4.55pt;height:30.85pt" o:ole="">
            <v:imagedata r:id="rId21" o:title=""/>
          </v:shape>
          <o:OLEObject Type="Embed" ProgID="Equation.DSMT4" ShapeID="_x0000_i1025" DrawAspect="Content" ObjectID="_1727259195" r:id="rId22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14:paraId="07048F6B" w14:textId="77777777" w:rsidR="00AC1CE3" w:rsidRPr="00AD19F9" w:rsidRDefault="00AC1CE3" w:rsidP="00AC1CE3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54FEA3CF" w14:textId="77777777" w:rsidR="00AC1CE3" w:rsidRPr="00AD19F9" w:rsidRDefault="00AC1CE3" w:rsidP="00AC1CE3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18C814F7" w14:textId="77777777" w:rsidR="000B360D" w:rsidRDefault="000B360D" w:rsidP="00AC1CE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47DF0EEB" w14:textId="48344857" w:rsidR="00AC1CE3" w:rsidRPr="00AD19F9" w:rsidRDefault="00AC1CE3" w:rsidP="00AC1CE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sz w:val="24"/>
          <w:szCs w:val="24"/>
        </w:rPr>
        <w:t xml:space="preserve">(b)  Hence, or otherwise, solve, for 0 ≤ </w:t>
      </w:r>
      <w:r w:rsidRPr="00AD19F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D19F9">
        <w:rPr>
          <w:rFonts w:ascii="Times New Roman" w:hAnsi="Times New Roman" w:cs="Times New Roman"/>
          <w:sz w:val="24"/>
          <w:szCs w:val="24"/>
        </w:rPr>
        <w:t xml:space="preserve"> ≤ 360°, the equation</w:t>
      </w:r>
    </w:p>
    <w:p w14:paraId="534C3B97" w14:textId="77777777" w:rsidR="00AC1CE3" w:rsidRPr="00AD19F9" w:rsidRDefault="00AC1CE3" w:rsidP="00AC1CE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2E96F11D" w14:textId="56C9E38F" w:rsidR="00AC1CE3" w:rsidRPr="00AD19F9" w:rsidRDefault="000B360D" w:rsidP="00AC1CE3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B360D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3220" w:dyaOrig="660" w14:anchorId="1D06EF08">
          <v:shape id="_x0000_i1026" type="#_x0000_t75" style="width:159.45pt;height:30.85pt" o:ole="">
            <v:imagedata r:id="rId23" o:title=""/>
          </v:shape>
          <o:OLEObject Type="Embed" ProgID="Equation.DSMT4" ShapeID="_x0000_i1026" DrawAspect="Content" ObjectID="_1727259196" r:id="rId24"/>
        </w:object>
      </w:r>
    </w:p>
    <w:p w14:paraId="6FACB688" w14:textId="77777777" w:rsidR="00AC1CE3" w:rsidRPr="00AD19F9" w:rsidRDefault="00AC1CE3" w:rsidP="00AC1CE3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4FE366CF" w14:textId="77777777" w:rsidR="00AC1CE3" w:rsidRPr="00AD19F9" w:rsidRDefault="00AC1CE3" w:rsidP="00AC1CE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sz w:val="24"/>
          <w:szCs w:val="24"/>
        </w:rPr>
        <w:t> </w:t>
      </w:r>
    </w:p>
    <w:p w14:paraId="3538BBF0" w14:textId="5955A89E" w:rsidR="00D72434" w:rsidRPr="00BA72EA" w:rsidRDefault="00D72434" w:rsidP="00D72434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A72EA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BA72EA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7</w:t>
      </w:r>
      <w:r w:rsidRPr="00BA72EA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5C8EBBD4" w14:textId="77777777" w:rsidR="00D72434" w:rsidRPr="00BA72EA" w:rsidRDefault="00D72434" w:rsidP="00D72434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BA72EA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61EBE026" w14:textId="08D6D868" w:rsidR="00AC1CE3" w:rsidRPr="00AD19F9" w:rsidRDefault="00AC1CE3" w:rsidP="00AC1CE3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573CBCC4" w14:textId="439AF164" w:rsidR="00AC1CE3" w:rsidRPr="00AD19F9" w:rsidRDefault="00AC1CE3" w:rsidP="00AC1CE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sz w:val="24"/>
          <w:szCs w:val="24"/>
        </w:rPr>
        <w:t> </w:t>
      </w:r>
      <w:r w:rsidRPr="00AD19F9">
        <w:rPr>
          <w:rFonts w:ascii="Times New Roman" w:hAnsi="Times New Roman" w:cs="Times New Roman"/>
          <w:b/>
          <w:bCs/>
          <w:sz w:val="24"/>
          <w:szCs w:val="24"/>
        </w:rPr>
        <w:t>Q4</w:t>
      </w:r>
    </w:p>
    <w:p w14:paraId="76C08E80" w14:textId="77777777" w:rsidR="009466D5" w:rsidRDefault="009466D5" w:rsidP="00AC1CE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50229F0B" w14:textId="33DE6B21" w:rsidR="00AC1CE3" w:rsidRPr="00AD19F9" w:rsidRDefault="00AC1CE3" w:rsidP="00AC1CE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sz w:val="24"/>
          <w:szCs w:val="24"/>
        </w:rPr>
        <w:t xml:space="preserve">Solve, for 0 ≤ </w:t>
      </w:r>
      <w:r w:rsidRPr="00AD19F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D19F9">
        <w:rPr>
          <w:rFonts w:ascii="Times New Roman" w:hAnsi="Times New Roman" w:cs="Times New Roman"/>
          <w:sz w:val="24"/>
          <w:szCs w:val="24"/>
        </w:rPr>
        <w:t xml:space="preserve"> &lt; 360°,</w:t>
      </w:r>
    </w:p>
    <w:p w14:paraId="5B3C3BCA" w14:textId="0B421899" w:rsidR="00AC1CE3" w:rsidRPr="00AD19F9" w:rsidRDefault="00AC1CE3" w:rsidP="00AC1CE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sz w:val="24"/>
          <w:szCs w:val="24"/>
        </w:rPr>
        <w:t>(a)  </w:t>
      </w:r>
      <w:r w:rsidR="009466D5">
        <w:rPr>
          <w:rFonts w:ascii="Times New Roman" w:hAnsi="Times New Roman" w:cs="Times New Roman"/>
          <w:sz w:val="24"/>
          <w:szCs w:val="24"/>
        </w:rPr>
        <w:t xml:space="preserve"> </w:t>
      </w:r>
      <w:r w:rsidR="009466D5" w:rsidRPr="009466D5">
        <w:rPr>
          <w:rFonts w:ascii="Times New Roman" w:hAnsi="Times New Roman" w:cs="Times New Roman"/>
          <w:position w:val="-28"/>
          <w:sz w:val="24"/>
          <w:szCs w:val="24"/>
        </w:rPr>
        <w:object w:dxaOrig="1860" w:dyaOrig="660" w14:anchorId="472FB27C">
          <v:shape id="_x0000_i1027" type="#_x0000_t75" style="width:92.55pt;height:30.85pt" o:ole="">
            <v:imagedata r:id="rId25" o:title=""/>
          </v:shape>
          <o:OLEObject Type="Embed" ProgID="Equation.DSMT4" ShapeID="_x0000_i1027" DrawAspect="Content" ObjectID="_1727259197" r:id="rId26"/>
        </w:object>
      </w:r>
      <w:r w:rsidR="009466D5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0CEA992" w14:textId="77777777" w:rsidR="00AC1CE3" w:rsidRPr="00AD19F9" w:rsidRDefault="00AC1CE3" w:rsidP="00AC1CE3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034C232E" w14:textId="3B10CB7F" w:rsidR="00AC1CE3" w:rsidRPr="00AD19F9" w:rsidRDefault="00AC1CE3" w:rsidP="00AC1CE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sz w:val="24"/>
          <w:szCs w:val="24"/>
        </w:rPr>
        <w:t>(b)  </w:t>
      </w:r>
      <w:r w:rsidR="009466D5" w:rsidRPr="009466D5">
        <w:rPr>
          <w:rFonts w:ascii="Times New Roman" w:hAnsi="Times New Roman" w:cs="Times New Roman"/>
          <w:position w:val="-24"/>
          <w:sz w:val="24"/>
          <w:szCs w:val="24"/>
        </w:rPr>
        <w:object w:dxaOrig="1219" w:dyaOrig="620" w14:anchorId="01B651B8">
          <v:shape id="_x0000_i1028" type="#_x0000_t75" style="width:61.7pt;height:30.85pt" o:ole="">
            <v:imagedata r:id="rId27" o:title=""/>
          </v:shape>
          <o:OLEObject Type="Embed" ProgID="Equation.DSMT4" ShapeID="_x0000_i1028" DrawAspect="Content" ObjectID="_1727259198" r:id="rId28"/>
        </w:object>
      </w:r>
      <w:r w:rsidR="009466D5">
        <w:rPr>
          <w:rFonts w:ascii="Times New Roman" w:hAnsi="Times New Roman" w:cs="Times New Roman"/>
          <w:sz w:val="24"/>
          <w:szCs w:val="24"/>
        </w:rPr>
        <w:t>.</w:t>
      </w:r>
    </w:p>
    <w:p w14:paraId="1AEE46B9" w14:textId="77777777" w:rsidR="00AC1CE3" w:rsidRPr="00AD19F9" w:rsidRDefault="00AC1CE3" w:rsidP="00AC1CE3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b/>
          <w:bCs/>
          <w:sz w:val="24"/>
          <w:szCs w:val="24"/>
        </w:rPr>
        <w:t>(6)</w:t>
      </w:r>
    </w:p>
    <w:p w14:paraId="1E0558ED" w14:textId="0E5B89E7" w:rsidR="00AC1CE3" w:rsidRPr="00AD19F9" w:rsidRDefault="00AC1CE3" w:rsidP="00AC1CE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b/>
          <w:bCs/>
          <w:sz w:val="24"/>
          <w:szCs w:val="24"/>
        </w:rPr>
        <w:br/>
      </w:r>
    </w:p>
    <w:p w14:paraId="202EC07C" w14:textId="14E4806C" w:rsidR="00D72434" w:rsidRPr="00BA72EA" w:rsidRDefault="00D72434" w:rsidP="00D72434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A72EA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4</w:t>
      </w:r>
      <w:r w:rsidRPr="00BA72EA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10</w:t>
      </w:r>
      <w:r w:rsidRPr="00BA72EA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3C9B1AA8" w14:textId="77777777" w:rsidR="00D72434" w:rsidRPr="00BA72EA" w:rsidRDefault="00D72434" w:rsidP="00D72434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BA72EA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7CA80493" w14:textId="77777777" w:rsidR="00D72434" w:rsidRDefault="00D72434" w:rsidP="00D72434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50232A43" w14:textId="4569888B" w:rsidR="00AC1CE3" w:rsidRPr="00D72434" w:rsidRDefault="00D72434" w:rsidP="00D72434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E</w:t>
      </w:r>
      <w:r w:rsidRPr="00576290">
        <w:rPr>
          <w:rFonts w:ascii="Times New Roman" w:hAnsi="Times New Roman" w:cs="Times New Roman"/>
          <w:b/>
          <w:bCs/>
          <w:color w:val="000000"/>
          <w:sz w:val="24"/>
          <w:szCs w:val="24"/>
        </w:rPr>
        <w:t>nd of Questions</w:t>
      </w:r>
    </w:p>
    <w:p w14:paraId="173E1691" w14:textId="77777777" w:rsidR="00AC1CE3" w:rsidRPr="00AD19F9" w:rsidRDefault="00AC1CE3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</w:rPr>
      </w:pPr>
    </w:p>
    <w:p w14:paraId="3FBFB6A1" w14:textId="784C5149" w:rsidR="001F3370" w:rsidRPr="00AD19F9" w:rsidRDefault="001F3370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79139048" w14:textId="77777777" w:rsidR="00FE6B55" w:rsidRPr="00AD19F9" w:rsidRDefault="00FE6B55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bookmarkStart w:id="3" w:name="BrMS"/>
      <w:r w:rsidRPr="00AD19F9">
        <w:rPr>
          <w:rFonts w:ascii="Times New Roman" w:hAnsi="Times New Roman" w:cs="Times New Roman"/>
          <w:b/>
          <w:bCs/>
          <w:sz w:val="24"/>
          <w:szCs w:val="24"/>
          <w:u w:val="single"/>
        </w:rPr>
        <w:br w:type="page"/>
      </w:r>
    </w:p>
    <w:p w14:paraId="210DCD5E" w14:textId="7D8BD912" w:rsidR="001F3370" w:rsidRPr="00AD19F9" w:rsidRDefault="001F3370" w:rsidP="001F337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AD19F9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Bronze Mark Scheme</w:t>
      </w:r>
    </w:p>
    <w:bookmarkEnd w:id="3"/>
    <w:p w14:paraId="6438F585" w14:textId="5DC8BED1" w:rsidR="00535129" w:rsidRPr="00AD19F9" w:rsidRDefault="00535129">
      <w:pPr>
        <w:rPr>
          <w:rFonts w:ascii="Times New Roman" w:hAnsi="Times New Roman" w:cs="Times New Roman"/>
          <w:sz w:val="24"/>
          <w:szCs w:val="24"/>
        </w:rPr>
      </w:pPr>
    </w:p>
    <w:p w14:paraId="2582EF73" w14:textId="77777777" w:rsidR="00AC1CE3" w:rsidRPr="00AD19F9" w:rsidRDefault="00AC1CE3" w:rsidP="00AC1CE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b/>
          <w:bCs/>
          <w:sz w:val="24"/>
          <w:szCs w:val="24"/>
        </w:rPr>
        <w:t>Q1.</w:t>
      </w:r>
      <w:r w:rsidRPr="00AD19F9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AD19F9">
        <w:rPr>
          <w:rFonts w:ascii="Times New Roman" w:hAnsi="Times New Roman" w:cs="Times New Roman"/>
          <w:sz w:val="24"/>
          <w:szCs w:val="24"/>
        </w:rPr>
        <w:t> </w:t>
      </w:r>
    </w:p>
    <w:p w14:paraId="2B28D297" w14:textId="77777777" w:rsidR="00AC1CE3" w:rsidRPr="00AD19F9" w:rsidRDefault="00AC1CE3" w:rsidP="00AC1CE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5FB0EFA8" wp14:editId="7E1C0FD9">
            <wp:extent cx="5725469" cy="7239000"/>
            <wp:effectExtent l="0" t="0" r="889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0003" cy="72447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23AD17" w14:textId="77777777" w:rsidR="00AC1CE3" w:rsidRPr="00AD19F9" w:rsidRDefault="00AC1CE3" w:rsidP="00AC1CE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BB43B12" w14:textId="77777777" w:rsidR="00AC1CE3" w:rsidRPr="00AD19F9" w:rsidRDefault="00AC1CE3" w:rsidP="00AC1CE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C4B1B12" w14:textId="77777777" w:rsidR="00AC1CE3" w:rsidRPr="00AD19F9" w:rsidRDefault="00AC1CE3" w:rsidP="00AC1CE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0FB31A6" w14:textId="1CA43612" w:rsidR="00AC1CE3" w:rsidRPr="00AD19F9" w:rsidRDefault="00AC1CE3" w:rsidP="00AC1CE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FAC8679" w14:textId="77777777" w:rsidR="00AC1CE3" w:rsidRPr="00AD19F9" w:rsidRDefault="00AC1CE3" w:rsidP="00AC1CE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AD19F9">
        <w:rPr>
          <w:rFonts w:ascii="Times New Roman" w:hAnsi="Times New Roman" w:cs="Times New Roman"/>
          <w:sz w:val="24"/>
          <w:szCs w:val="24"/>
        </w:rPr>
        <w:t> </w:t>
      </w:r>
      <w:r w:rsidRPr="00AD19F9">
        <w:rPr>
          <w:rFonts w:ascii="Times New Roman" w:hAnsi="Times New Roman" w:cs="Times New Roman"/>
          <w:b/>
          <w:sz w:val="24"/>
          <w:szCs w:val="24"/>
        </w:rPr>
        <w:t>Q2.</w:t>
      </w:r>
      <w:r w:rsidRPr="00AD19F9">
        <w:rPr>
          <w:rFonts w:ascii="Times New Roman" w:hAnsi="Times New Roman" w:cs="Times New Roman"/>
          <w:b/>
          <w:sz w:val="24"/>
          <w:szCs w:val="24"/>
        </w:rPr>
        <w:br/>
        <w:t> </w:t>
      </w:r>
    </w:p>
    <w:p w14:paraId="38AF8947" w14:textId="77777777" w:rsidR="00AC1CE3" w:rsidRPr="00AD19F9" w:rsidRDefault="00AC1CE3" w:rsidP="00AC1CE3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31D09FB5" wp14:editId="01D42D1A">
            <wp:extent cx="6205581" cy="2808514"/>
            <wp:effectExtent l="0" t="0" r="508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1206" cy="2815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3240E9" w14:textId="77777777" w:rsidR="00AC1CE3" w:rsidRPr="00AD19F9" w:rsidRDefault="00AC1CE3" w:rsidP="00AC1CE3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2B224124" wp14:editId="46184279">
            <wp:extent cx="6126110" cy="2046514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1306" cy="20549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F0F580" w14:textId="77777777" w:rsidR="00AC1CE3" w:rsidRPr="00AD19F9" w:rsidRDefault="00AC1CE3" w:rsidP="00AC1CE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sz w:val="24"/>
          <w:szCs w:val="24"/>
        </w:rPr>
        <w:t> </w:t>
      </w:r>
    </w:p>
    <w:p w14:paraId="1A06F496" w14:textId="77777777" w:rsidR="00AC1CE3" w:rsidRPr="00AD19F9" w:rsidRDefault="00AC1CE3" w:rsidP="00AC1CE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7E1E41A" w14:textId="77777777" w:rsidR="00AC1CE3" w:rsidRPr="00AD19F9" w:rsidRDefault="00AC1CE3" w:rsidP="00AC1CE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FF88978" w14:textId="77777777" w:rsidR="00AC1CE3" w:rsidRPr="00AD19F9" w:rsidRDefault="00AC1CE3" w:rsidP="00AC1CE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CBE9A23" w14:textId="77777777" w:rsidR="00AC1CE3" w:rsidRPr="00AD19F9" w:rsidRDefault="00AC1CE3" w:rsidP="00AC1CE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72BE684" w14:textId="77777777" w:rsidR="00AC1CE3" w:rsidRPr="00AD19F9" w:rsidRDefault="00AC1CE3" w:rsidP="00AC1CE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A371977" w14:textId="77777777" w:rsidR="00AC1CE3" w:rsidRPr="00AD19F9" w:rsidRDefault="00AC1CE3" w:rsidP="00AC1CE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ED8B6F4" w14:textId="77777777" w:rsidR="00AC1CE3" w:rsidRPr="00AD19F9" w:rsidRDefault="00AC1CE3" w:rsidP="00AC1CE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AEFAED9" w14:textId="77777777" w:rsidR="00AC1CE3" w:rsidRPr="00AD19F9" w:rsidRDefault="00AC1CE3" w:rsidP="00AC1CE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8136638" w14:textId="77777777" w:rsidR="00AC1CE3" w:rsidRPr="00AD19F9" w:rsidRDefault="00AC1CE3" w:rsidP="00AC1CE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B452C57" w14:textId="77777777" w:rsidR="00AC1CE3" w:rsidRPr="00AD19F9" w:rsidRDefault="00AC1CE3" w:rsidP="00AC1CE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7C2CFB5" w14:textId="77777777" w:rsidR="00AC1CE3" w:rsidRPr="00AD19F9" w:rsidRDefault="00AC1CE3" w:rsidP="00AC1CE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7A74540" w14:textId="77777777" w:rsidR="00AC1CE3" w:rsidRPr="00AD19F9" w:rsidRDefault="00AC1CE3" w:rsidP="00AC1CE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7184A58" w14:textId="77777777" w:rsidR="00AC1CE3" w:rsidRPr="00AD19F9" w:rsidRDefault="00AC1CE3" w:rsidP="00AC1CE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9E8DE3F" w14:textId="77777777" w:rsidR="00AC1CE3" w:rsidRPr="00AD19F9" w:rsidRDefault="00AC1CE3" w:rsidP="00AC1CE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5A2ED48" w14:textId="77777777" w:rsidR="00AC1CE3" w:rsidRPr="00AD19F9" w:rsidRDefault="00AC1CE3" w:rsidP="00AC1CE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0132B57" w14:textId="77777777" w:rsidR="009558D8" w:rsidRPr="00AD19F9" w:rsidRDefault="009558D8" w:rsidP="00AC1CE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675A731" w14:textId="6CB7E864" w:rsidR="00AC1CE3" w:rsidRPr="00AD19F9" w:rsidRDefault="009466D5" w:rsidP="00AC1CE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anchor distT="0" distB="0" distL="114300" distR="114300" simplePos="0" relativeHeight="251662339" behindDoc="0" locked="0" layoutInCell="1" allowOverlap="1" wp14:anchorId="4C2BC073" wp14:editId="665B3731">
            <wp:simplePos x="0" y="0"/>
            <wp:positionH relativeFrom="margin">
              <wp:align>center</wp:align>
            </wp:positionH>
            <wp:positionV relativeFrom="paragraph">
              <wp:posOffset>276595</wp:posOffset>
            </wp:positionV>
            <wp:extent cx="6464997" cy="3483428"/>
            <wp:effectExtent l="0" t="0" r="0" b="3175"/>
            <wp:wrapTopAndBottom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64997" cy="34834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AC1CE3" w:rsidRPr="00AD19F9">
        <w:rPr>
          <w:rFonts w:ascii="Times New Roman" w:hAnsi="Times New Roman" w:cs="Times New Roman"/>
          <w:b/>
          <w:bCs/>
          <w:sz w:val="24"/>
          <w:szCs w:val="24"/>
        </w:rPr>
        <w:t>Q3.</w:t>
      </w:r>
      <w:r w:rsidR="00AC1CE3" w:rsidRPr="00AD19F9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AC1CE3" w:rsidRPr="00AD19F9">
        <w:rPr>
          <w:rFonts w:ascii="Times New Roman" w:hAnsi="Times New Roman" w:cs="Times New Roman"/>
          <w:sz w:val="24"/>
          <w:szCs w:val="24"/>
        </w:rPr>
        <w:t> </w:t>
      </w:r>
    </w:p>
    <w:p w14:paraId="2A9BD9F2" w14:textId="2EC5937D" w:rsidR="00AC1CE3" w:rsidRPr="00AD19F9" w:rsidRDefault="00AC1CE3" w:rsidP="00AC1CE3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3804D5E8" w14:textId="77777777" w:rsidR="00AC1CE3" w:rsidRPr="00AD19F9" w:rsidRDefault="00AC1CE3" w:rsidP="00AC1CE3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3355510A" w14:textId="1C42D3CC" w:rsidR="00AC1CE3" w:rsidRPr="00AD19F9" w:rsidRDefault="009466D5" w:rsidP="00AC1CE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anchor distT="0" distB="0" distL="114300" distR="114300" simplePos="0" relativeHeight="251663363" behindDoc="0" locked="0" layoutInCell="1" allowOverlap="1" wp14:anchorId="471EC203" wp14:editId="796C1DF4">
            <wp:simplePos x="0" y="0"/>
            <wp:positionH relativeFrom="column">
              <wp:posOffset>-340241</wp:posOffset>
            </wp:positionH>
            <wp:positionV relativeFrom="paragraph">
              <wp:posOffset>427355</wp:posOffset>
            </wp:positionV>
            <wp:extent cx="6523221" cy="2618015"/>
            <wp:effectExtent l="0" t="0" r="0" b="0"/>
            <wp:wrapTopAndBottom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23221" cy="2618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AC1CE3" w:rsidRPr="00AD19F9">
        <w:rPr>
          <w:rFonts w:ascii="Times New Roman" w:hAnsi="Times New Roman" w:cs="Times New Roman"/>
          <w:b/>
          <w:bCs/>
          <w:sz w:val="24"/>
          <w:szCs w:val="24"/>
        </w:rPr>
        <w:t>Q4.</w:t>
      </w:r>
      <w:r w:rsidR="00AC1CE3" w:rsidRPr="00AD19F9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AC1CE3" w:rsidRPr="00AD19F9">
        <w:rPr>
          <w:rFonts w:ascii="Times New Roman" w:hAnsi="Times New Roman" w:cs="Times New Roman"/>
          <w:sz w:val="24"/>
          <w:szCs w:val="24"/>
        </w:rPr>
        <w:t> </w:t>
      </w:r>
    </w:p>
    <w:p w14:paraId="6B12C918" w14:textId="7747E5AB" w:rsidR="00AC1CE3" w:rsidRPr="00AD19F9" w:rsidRDefault="00AC1CE3" w:rsidP="00AC1CE3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4AB97D1A" w14:textId="77777777" w:rsidR="00AC1CE3" w:rsidRPr="00AD19F9" w:rsidRDefault="00AC1CE3" w:rsidP="00AC1CE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sz w:val="24"/>
          <w:szCs w:val="24"/>
        </w:rPr>
        <w:t> </w:t>
      </w:r>
    </w:p>
    <w:p w14:paraId="49013120" w14:textId="77777777" w:rsidR="00AC1CE3" w:rsidRPr="00AD19F9" w:rsidRDefault="00AC1CE3" w:rsidP="00AC1CE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DC67AEE" w14:textId="77777777" w:rsidR="00AC1CE3" w:rsidRPr="00AD19F9" w:rsidRDefault="00AC1CE3" w:rsidP="00AC1CE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37CF9D1" w14:textId="77777777" w:rsidR="009466D5" w:rsidRDefault="009466D5" w:rsidP="009466D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1E6A32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65411" behindDoc="0" locked="0" layoutInCell="1" allowOverlap="1" wp14:anchorId="1A692F2D" wp14:editId="504388A5">
            <wp:simplePos x="0" y="0"/>
            <wp:positionH relativeFrom="rightMargin">
              <wp:align>left</wp:align>
            </wp:positionH>
            <wp:positionV relativeFrom="paragraph">
              <wp:posOffset>-725170</wp:posOffset>
            </wp:positionV>
            <wp:extent cx="757555" cy="721995"/>
            <wp:effectExtent l="0" t="0" r="4445" b="1905"/>
            <wp:wrapNone/>
            <wp:docPr id="3" name="Picture 3" descr="http://upload.wikimedia.org/wikipedia/commons/b/b1/Silver_sta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upload.wikimedia.org/wikipedia/commons/b/b1/Silver_star.png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555" cy="7219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b/>
          <w:bCs/>
          <w:sz w:val="32"/>
          <w:szCs w:val="32"/>
          <w:u w:val="single"/>
        </w:rPr>
        <w:t>Silver</w:t>
      </w:r>
      <w:r w:rsidRPr="00576290">
        <w:rPr>
          <w:rFonts w:ascii="Times New Roman" w:hAnsi="Times New Roman" w:cs="Times New Roman"/>
          <w:b/>
          <w:bCs/>
          <w:sz w:val="32"/>
          <w:szCs w:val="32"/>
          <w:u w:val="single"/>
        </w:rPr>
        <w:t xml:space="preserve"> Questions</w:t>
      </w:r>
      <w:r w:rsidRPr="00576290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 </w:t>
      </w:r>
      <w:r w:rsidRPr="001E6A32">
        <w:rPr>
          <w:rFonts w:ascii="Times New Roman" w:hAnsi="Times New Roman" w:cs="Times New Roman"/>
          <w:b/>
          <w:bCs/>
          <w:noProof/>
          <w:sz w:val="26"/>
          <w:szCs w:val="26"/>
        </w:rPr>
        <w:drawing>
          <wp:anchor distT="0" distB="0" distL="114300" distR="114300" simplePos="0" relativeHeight="251666435" behindDoc="1" locked="0" layoutInCell="1" allowOverlap="1" wp14:anchorId="49DDFDBA" wp14:editId="645BB5F7">
            <wp:simplePos x="0" y="0"/>
            <wp:positionH relativeFrom="column">
              <wp:posOffset>2038350</wp:posOffset>
            </wp:positionH>
            <wp:positionV relativeFrom="paragraph">
              <wp:posOffset>86360</wp:posOffset>
            </wp:positionV>
            <wp:extent cx="323790" cy="466725"/>
            <wp:effectExtent l="0" t="0" r="635" b="0"/>
            <wp:wrapNone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790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C88AA21" w14:textId="77777777" w:rsidR="009466D5" w:rsidRPr="00920EF0" w:rsidRDefault="009466D5" w:rsidP="009466D5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920EF0">
        <w:rPr>
          <w:rFonts w:ascii="Times New Roman" w:hAnsi="Times New Roman" w:cs="Times New Roman"/>
          <w:b/>
          <w:bCs/>
          <w:sz w:val="24"/>
          <w:szCs w:val="24"/>
        </w:rPr>
        <w:t>Calculators may not be used</w:t>
      </w:r>
    </w:p>
    <w:p w14:paraId="21F3A0B6" w14:textId="63B686B4" w:rsidR="009466D5" w:rsidRDefault="009466D5" w:rsidP="009466D5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 w:rsidRPr="00920EF0">
        <w:rPr>
          <w:rFonts w:ascii="Times New Roman" w:hAnsi="Times New Roman" w:cs="Times New Roman"/>
          <w:sz w:val="24"/>
          <w:szCs w:val="24"/>
        </w:rPr>
        <w:t xml:space="preserve">The total mark for this section is </w:t>
      </w:r>
      <w:r>
        <w:rPr>
          <w:rFonts w:ascii="Times New Roman" w:hAnsi="Times New Roman" w:cs="Times New Roman"/>
          <w:sz w:val="24"/>
          <w:szCs w:val="24"/>
        </w:rPr>
        <w:t>34</w:t>
      </w:r>
    </w:p>
    <w:p w14:paraId="2FC7E7F7" w14:textId="77777777" w:rsidR="00AC1CE3" w:rsidRPr="00AD19F9" w:rsidRDefault="00AC1CE3" w:rsidP="0040134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2C50768" w14:textId="77777777" w:rsidR="009466D5" w:rsidRDefault="009466D5" w:rsidP="00AC1CE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5EC4157" w14:textId="747B219A" w:rsidR="00AC1CE3" w:rsidRPr="00AD19F9" w:rsidRDefault="00AC1CE3" w:rsidP="00AC1CE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AD19F9">
        <w:rPr>
          <w:rFonts w:ascii="Times New Roman" w:hAnsi="Times New Roman" w:cs="Times New Roman"/>
          <w:b/>
          <w:bCs/>
          <w:sz w:val="24"/>
          <w:szCs w:val="24"/>
        </w:rPr>
        <w:t xml:space="preserve">Q1                       </w:t>
      </w:r>
    </w:p>
    <w:p w14:paraId="53934FF7" w14:textId="442CABB6" w:rsidR="00AC1CE3" w:rsidRPr="00AD19F9" w:rsidRDefault="00AC1CE3" w:rsidP="00AC1CE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AD19F9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AD19F9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AD19F9">
        <w:rPr>
          <w:rFonts w:ascii="Times New Roman" w:hAnsi="Times New Roman" w:cs="Times New Roman"/>
          <w:sz w:val="24"/>
          <w:szCs w:val="24"/>
        </w:rPr>
        <w:t xml:space="preserve">)   Solve, for −180° ≤ </w:t>
      </w:r>
      <w:r w:rsidRPr="00AD19F9">
        <w:rPr>
          <w:rFonts w:ascii="Times New Roman" w:hAnsi="Times New Roman" w:cs="Times New Roman"/>
          <w:i/>
          <w:iCs/>
          <w:sz w:val="24"/>
          <w:szCs w:val="24"/>
        </w:rPr>
        <w:t>θ</w:t>
      </w:r>
      <w:r w:rsidRPr="00AD19F9">
        <w:rPr>
          <w:rFonts w:ascii="Times New Roman" w:hAnsi="Times New Roman" w:cs="Times New Roman"/>
          <w:sz w:val="24"/>
          <w:szCs w:val="24"/>
        </w:rPr>
        <w:t xml:space="preserve"> &lt; 180°,</w:t>
      </w:r>
    </w:p>
    <w:p w14:paraId="556F9AC2" w14:textId="21F4EACB" w:rsidR="00AC1CE3" w:rsidRPr="00AD19F9" w:rsidRDefault="006B2BC2" w:rsidP="00AC1CE3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466D5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2640" w:dyaOrig="380" w14:anchorId="04B212C0">
          <v:shape id="_x0000_i1029" type="#_x0000_t75" style="width:133.7pt;height:20.55pt" o:ole="">
            <v:imagedata r:id="rId35" o:title=""/>
          </v:shape>
          <o:OLEObject Type="Embed" ProgID="Equation.DSMT4" ShapeID="_x0000_i1029" DrawAspect="Content" ObjectID="_1727259199" r:id="rId36"/>
        </w:object>
      </w:r>
      <w:r w:rsidR="009466D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14:paraId="3590F120" w14:textId="77777777" w:rsidR="00AC1CE3" w:rsidRPr="00AD19F9" w:rsidRDefault="00AC1CE3" w:rsidP="00AC1CE3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147F1AA4" w14:textId="77777777" w:rsidR="00AC1CE3" w:rsidRPr="00AD19F9" w:rsidRDefault="00AC1CE3" w:rsidP="00AC1CE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sz w:val="24"/>
          <w:szCs w:val="24"/>
        </w:rPr>
        <w:t xml:space="preserve">(ii)  Solve, for 0 ≤ </w:t>
      </w:r>
      <w:r w:rsidRPr="00AD19F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D19F9">
        <w:rPr>
          <w:rFonts w:ascii="Times New Roman" w:hAnsi="Times New Roman" w:cs="Times New Roman"/>
          <w:sz w:val="24"/>
          <w:szCs w:val="24"/>
        </w:rPr>
        <w:t xml:space="preserve"> &lt; 360°,</w:t>
      </w:r>
    </w:p>
    <w:p w14:paraId="6B2DBA07" w14:textId="77777777" w:rsidR="00AC1CE3" w:rsidRPr="00AD19F9" w:rsidRDefault="00AC1CE3" w:rsidP="00AC1CE3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sz w:val="24"/>
          <w:szCs w:val="24"/>
        </w:rPr>
        <w:t xml:space="preserve">2sin </w:t>
      </w:r>
      <w:r w:rsidRPr="00AD19F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D19F9">
        <w:rPr>
          <w:rFonts w:ascii="Times New Roman" w:hAnsi="Times New Roman" w:cs="Times New Roman"/>
          <w:sz w:val="24"/>
          <w:szCs w:val="24"/>
        </w:rPr>
        <w:t xml:space="preserve"> = 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e>
        </m:rad>
      </m:oMath>
      <w:r w:rsidRPr="00AD19F9">
        <w:rPr>
          <w:rFonts w:ascii="Times New Roman" w:hAnsi="Times New Roman" w:cs="Times New Roman"/>
          <w:sz w:val="24"/>
          <w:szCs w:val="24"/>
        </w:rPr>
        <w:t xml:space="preserve">tan </w:t>
      </w:r>
      <w:r w:rsidRPr="00AD19F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D19F9">
        <w:rPr>
          <w:rFonts w:ascii="Times New Roman" w:hAnsi="Times New Roman" w:cs="Times New Roman"/>
          <w:sz w:val="24"/>
          <w:szCs w:val="24"/>
        </w:rPr>
        <w:t>.</w:t>
      </w:r>
    </w:p>
    <w:p w14:paraId="54467E13" w14:textId="6A359EB8" w:rsidR="00AC1CE3" w:rsidRPr="00AD19F9" w:rsidRDefault="006F1E80" w:rsidP="00AC1CE3">
      <w:pPr>
        <w:widowControl w:val="0"/>
        <w:tabs>
          <w:tab w:val="left" w:pos="868"/>
          <w:tab w:val="right" w:pos="90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AC1CE3" w:rsidRPr="00AD19F9">
        <w:rPr>
          <w:rFonts w:ascii="Times New Roman" w:hAnsi="Times New Roman" w:cs="Times New Roman"/>
          <w:b/>
          <w:bCs/>
          <w:sz w:val="24"/>
          <w:szCs w:val="24"/>
        </w:rPr>
        <w:tab/>
        <w:t>(6)</w:t>
      </w:r>
    </w:p>
    <w:p w14:paraId="1DDEC12B" w14:textId="77777777" w:rsidR="009558D8" w:rsidRPr="00AD19F9" w:rsidRDefault="009558D8" w:rsidP="00AC1CE3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D1F62B6" w14:textId="54A58C05" w:rsidR="00D72434" w:rsidRPr="00BA72EA" w:rsidRDefault="00D72434" w:rsidP="00D72434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A72EA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BA72EA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10</w:t>
      </w:r>
      <w:r w:rsidRPr="00BA72EA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0011BB62" w14:textId="36D557B4" w:rsidR="00AC1CE3" w:rsidRPr="00D72434" w:rsidRDefault="00D72434" w:rsidP="00D72434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BA72EA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19EC1EB8" w14:textId="77777777" w:rsidR="00AC1CE3" w:rsidRPr="00AD19F9" w:rsidRDefault="00AC1CE3" w:rsidP="00AC1CE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43A0879" w14:textId="4A7C8AF4" w:rsidR="00664921" w:rsidRPr="00AD19F9" w:rsidRDefault="00AC1CE3" w:rsidP="00AC1CE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AD19F9">
        <w:rPr>
          <w:rFonts w:ascii="Times New Roman" w:hAnsi="Times New Roman" w:cs="Times New Roman"/>
          <w:b/>
          <w:bCs/>
          <w:sz w:val="24"/>
          <w:szCs w:val="24"/>
        </w:rPr>
        <w:t xml:space="preserve">Q2 </w:t>
      </w:r>
    </w:p>
    <w:p w14:paraId="1263292D" w14:textId="5C4DB2E3" w:rsidR="00AC1CE3" w:rsidRPr="00AD19F9" w:rsidRDefault="00AC1CE3" w:rsidP="00AC1CE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12F5CE6" w14:textId="77777777" w:rsidR="00AC1CE3" w:rsidRPr="00AD19F9" w:rsidRDefault="00AC1CE3" w:rsidP="00AC1CE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sz w:val="24"/>
          <w:szCs w:val="24"/>
        </w:rPr>
        <w:t>(a)  Show that the equation</w:t>
      </w:r>
    </w:p>
    <w:p w14:paraId="110B83DA" w14:textId="77777777" w:rsidR="00AC1CE3" w:rsidRPr="00AD19F9" w:rsidRDefault="00AC1CE3" w:rsidP="00AC1CE3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sz w:val="24"/>
          <w:szCs w:val="24"/>
        </w:rPr>
        <w:t>tan 2</w:t>
      </w:r>
      <w:r w:rsidRPr="00AD19F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D19F9">
        <w:rPr>
          <w:rFonts w:ascii="Times New Roman" w:hAnsi="Times New Roman" w:cs="Times New Roman"/>
          <w:sz w:val="24"/>
          <w:szCs w:val="24"/>
        </w:rPr>
        <w:t xml:space="preserve"> = 2 sin 2</w:t>
      </w:r>
      <w:r w:rsidRPr="00AD19F9">
        <w:rPr>
          <w:rFonts w:ascii="Times New Roman" w:hAnsi="Times New Roman" w:cs="Times New Roman"/>
          <w:i/>
          <w:iCs/>
          <w:sz w:val="24"/>
          <w:szCs w:val="24"/>
        </w:rPr>
        <w:t>x</w:t>
      </w:r>
    </w:p>
    <w:p w14:paraId="01CE00B1" w14:textId="77777777" w:rsidR="00AC1CE3" w:rsidRPr="00AD19F9" w:rsidRDefault="00AC1CE3" w:rsidP="00AC1CE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sz w:val="24"/>
          <w:szCs w:val="24"/>
        </w:rPr>
        <w:t>can be written in the form</w:t>
      </w:r>
    </w:p>
    <w:p w14:paraId="56FD31A5" w14:textId="77777777" w:rsidR="00AC1CE3" w:rsidRPr="00AD19F9" w:rsidRDefault="00AC1CE3" w:rsidP="00AC1CE3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sz w:val="24"/>
          <w:szCs w:val="24"/>
        </w:rPr>
        <w:t>(1 − 2 cos 2</w:t>
      </w:r>
      <w:r w:rsidRPr="00AD19F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D19F9">
        <w:rPr>
          <w:rFonts w:ascii="Times New Roman" w:hAnsi="Times New Roman" w:cs="Times New Roman"/>
          <w:sz w:val="24"/>
          <w:szCs w:val="24"/>
        </w:rPr>
        <w:t>) sin 2</w:t>
      </w:r>
      <w:r w:rsidRPr="00AD19F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D19F9">
        <w:rPr>
          <w:rFonts w:ascii="Times New Roman" w:hAnsi="Times New Roman" w:cs="Times New Roman"/>
          <w:sz w:val="24"/>
          <w:szCs w:val="24"/>
        </w:rPr>
        <w:t xml:space="preserve"> = 0</w:t>
      </w:r>
    </w:p>
    <w:p w14:paraId="4A667700" w14:textId="77777777" w:rsidR="00AC1CE3" w:rsidRPr="00AD19F9" w:rsidRDefault="00AC1CE3" w:rsidP="00AC1CE3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57F00AF3" w14:textId="77777777" w:rsidR="00AC1CE3" w:rsidRPr="00AD19F9" w:rsidRDefault="00AC1CE3" w:rsidP="00AC1CE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sz w:val="24"/>
          <w:szCs w:val="24"/>
        </w:rPr>
        <w:br/>
        <w:t xml:space="preserve">(b)  Hence solve, for 0 ≤ </w:t>
      </w:r>
      <w:r w:rsidRPr="00AD19F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D19F9">
        <w:rPr>
          <w:rFonts w:ascii="Times New Roman" w:hAnsi="Times New Roman" w:cs="Times New Roman"/>
          <w:sz w:val="24"/>
          <w:szCs w:val="24"/>
        </w:rPr>
        <w:t xml:space="preserve"> ≤ 180°,</w:t>
      </w:r>
    </w:p>
    <w:p w14:paraId="2EE0DEDA" w14:textId="77777777" w:rsidR="00AC1CE3" w:rsidRPr="00AD19F9" w:rsidRDefault="00AC1CE3" w:rsidP="00AC1CE3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sz w:val="24"/>
          <w:szCs w:val="24"/>
        </w:rPr>
        <w:t>tan 2</w:t>
      </w:r>
      <w:r w:rsidRPr="00AD19F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D19F9">
        <w:rPr>
          <w:rFonts w:ascii="Times New Roman" w:hAnsi="Times New Roman" w:cs="Times New Roman"/>
          <w:sz w:val="24"/>
          <w:szCs w:val="24"/>
        </w:rPr>
        <w:t xml:space="preserve"> = 2 sin 2</w:t>
      </w:r>
      <w:r w:rsidRPr="00AD19F9">
        <w:rPr>
          <w:rFonts w:ascii="Times New Roman" w:hAnsi="Times New Roman" w:cs="Times New Roman"/>
          <w:i/>
          <w:iCs/>
          <w:sz w:val="24"/>
          <w:szCs w:val="24"/>
        </w:rPr>
        <w:t>x</w:t>
      </w:r>
    </w:p>
    <w:p w14:paraId="03D20B1E" w14:textId="77777777" w:rsidR="00AC1CE3" w:rsidRPr="00AD19F9" w:rsidRDefault="00AC1CE3" w:rsidP="00AC1CE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sz w:val="24"/>
          <w:szCs w:val="24"/>
        </w:rPr>
        <w:br/>
        <w:t>You must show clearly how you obtained your answers.</w:t>
      </w:r>
    </w:p>
    <w:p w14:paraId="2C014109" w14:textId="77777777" w:rsidR="00AC1CE3" w:rsidRPr="00AD19F9" w:rsidRDefault="00AC1CE3" w:rsidP="00AC1CE3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b/>
          <w:bCs/>
          <w:sz w:val="24"/>
          <w:szCs w:val="24"/>
        </w:rPr>
        <w:t>(5)</w:t>
      </w:r>
    </w:p>
    <w:p w14:paraId="3246EF57" w14:textId="77777777" w:rsidR="009558D8" w:rsidRPr="00AD19F9" w:rsidRDefault="009558D8" w:rsidP="00AC1CE3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DF97055" w14:textId="4F48695B" w:rsidR="00D72434" w:rsidRPr="00BA72EA" w:rsidRDefault="00D72434" w:rsidP="00D72434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A72EA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BA72EA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7</w:t>
      </w:r>
      <w:r w:rsidRPr="00BA72EA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155768E3" w14:textId="77777777" w:rsidR="00D72434" w:rsidRPr="00BA72EA" w:rsidRDefault="00D72434" w:rsidP="00D72434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BA72EA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0254A467" w14:textId="77777777" w:rsidR="00AC1CE3" w:rsidRPr="00AD19F9" w:rsidRDefault="00AC1CE3" w:rsidP="00AC1CE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FD87913" w14:textId="77777777" w:rsidR="009558D8" w:rsidRPr="00AD19F9" w:rsidRDefault="009558D8" w:rsidP="0066492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E91EA64" w14:textId="77777777" w:rsidR="009558D8" w:rsidRPr="00AD19F9" w:rsidRDefault="009558D8" w:rsidP="0066492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4A5EE0B" w14:textId="77777777" w:rsidR="009558D8" w:rsidRPr="00AD19F9" w:rsidRDefault="009558D8" w:rsidP="0066492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2879F0A" w14:textId="77777777" w:rsidR="009558D8" w:rsidRPr="00AD19F9" w:rsidRDefault="009558D8" w:rsidP="0066492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E16C362" w14:textId="77777777" w:rsidR="009558D8" w:rsidRPr="00AD19F9" w:rsidRDefault="009558D8" w:rsidP="0066492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0233C15" w14:textId="77777777" w:rsidR="009558D8" w:rsidRPr="00AD19F9" w:rsidRDefault="009558D8" w:rsidP="0066492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8093136" w14:textId="77777777" w:rsidR="00D72434" w:rsidRDefault="00D72434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282F74B2" w14:textId="319263BE" w:rsidR="00664921" w:rsidRPr="00AD19F9" w:rsidRDefault="00AC1CE3" w:rsidP="0066492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b/>
          <w:bCs/>
          <w:sz w:val="24"/>
          <w:szCs w:val="24"/>
        </w:rPr>
        <w:lastRenderedPageBreak/>
        <w:t>Q3</w:t>
      </w:r>
      <w:r w:rsidRPr="00AD19F9">
        <w:rPr>
          <w:rFonts w:ascii="Times New Roman" w:hAnsi="Times New Roman" w:cs="Times New Roman"/>
          <w:b/>
          <w:bCs/>
          <w:sz w:val="24"/>
          <w:szCs w:val="24"/>
        </w:rPr>
        <w:br/>
      </w:r>
    </w:p>
    <w:p w14:paraId="00CF34F6" w14:textId="77777777" w:rsidR="00664921" w:rsidRPr="00AD19F9" w:rsidRDefault="00664921" w:rsidP="00AC1CE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3F4F764" w14:textId="77777777" w:rsidR="00AC1CE3" w:rsidRPr="00AD19F9" w:rsidRDefault="00AC1CE3" w:rsidP="00AC1CE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sz w:val="24"/>
          <w:szCs w:val="24"/>
        </w:rPr>
        <w:t>(a)  Show that the equation</w:t>
      </w:r>
    </w:p>
    <w:p w14:paraId="67C37119" w14:textId="77777777" w:rsidR="00AC1CE3" w:rsidRPr="00AD19F9" w:rsidRDefault="00AC1CE3" w:rsidP="00AC1CE3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sz w:val="24"/>
          <w:szCs w:val="24"/>
        </w:rPr>
        <w:t>8 sin</w:t>
      </w:r>
      <w:r w:rsidRPr="00AD19F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AD19F9">
        <w:rPr>
          <w:rFonts w:ascii="Times New Roman" w:hAnsi="Times New Roman" w:cs="Times New Roman"/>
          <w:i/>
          <w:iCs/>
          <w:sz w:val="24"/>
          <w:szCs w:val="24"/>
        </w:rPr>
        <w:t>θ</w:t>
      </w:r>
      <w:r w:rsidRPr="00AD19F9">
        <w:rPr>
          <w:rFonts w:ascii="Times New Roman" w:hAnsi="Times New Roman" w:cs="Times New Roman"/>
          <w:sz w:val="24"/>
          <w:szCs w:val="24"/>
        </w:rPr>
        <w:t xml:space="preserve"> − 2 cos</w:t>
      </w:r>
      <w:r w:rsidRPr="00AD19F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AD19F9">
        <w:rPr>
          <w:rFonts w:ascii="Times New Roman" w:hAnsi="Times New Roman" w:cs="Times New Roman"/>
          <w:i/>
          <w:iCs/>
          <w:sz w:val="24"/>
          <w:szCs w:val="24"/>
        </w:rPr>
        <w:t>θ</w:t>
      </w:r>
      <w:r w:rsidRPr="00AD19F9">
        <w:rPr>
          <w:rFonts w:ascii="Times New Roman" w:hAnsi="Times New Roman" w:cs="Times New Roman"/>
          <w:sz w:val="24"/>
          <w:szCs w:val="24"/>
        </w:rPr>
        <w:t xml:space="preserve"> = 3</w:t>
      </w:r>
    </w:p>
    <w:p w14:paraId="4FD6A7A5" w14:textId="77777777" w:rsidR="00AC1CE3" w:rsidRPr="00AD19F9" w:rsidRDefault="00AC1CE3" w:rsidP="00AC1CE3">
      <w:pPr>
        <w:widowControl w:val="0"/>
        <w:autoSpaceDE w:val="0"/>
        <w:autoSpaceDN w:val="0"/>
        <w:adjustRightInd w:val="0"/>
        <w:spacing w:after="0" w:line="240" w:lineRule="auto"/>
        <w:ind w:left="320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sz w:val="24"/>
          <w:szCs w:val="24"/>
        </w:rPr>
        <w:t>can be written as</w:t>
      </w:r>
    </w:p>
    <w:p w14:paraId="78EA3D6E" w14:textId="77777777" w:rsidR="00AC1CE3" w:rsidRPr="00AD19F9" w:rsidRDefault="00AC1CE3" w:rsidP="00AC1CE3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sz w:val="24"/>
          <w:szCs w:val="24"/>
        </w:rPr>
        <w:t>10 sin</w:t>
      </w:r>
      <w:r w:rsidRPr="00AD19F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AD19F9">
        <w:rPr>
          <w:rFonts w:ascii="Times New Roman" w:hAnsi="Times New Roman" w:cs="Times New Roman"/>
          <w:i/>
          <w:iCs/>
          <w:sz w:val="24"/>
          <w:szCs w:val="24"/>
        </w:rPr>
        <w:t>θ</w:t>
      </w:r>
      <w:r w:rsidRPr="00AD19F9">
        <w:rPr>
          <w:rFonts w:ascii="Times New Roman" w:hAnsi="Times New Roman" w:cs="Times New Roman"/>
          <w:sz w:val="24"/>
          <w:szCs w:val="24"/>
        </w:rPr>
        <w:t xml:space="preserve"> = 5.</w:t>
      </w:r>
    </w:p>
    <w:p w14:paraId="4D4392A8" w14:textId="77777777" w:rsidR="00AC1CE3" w:rsidRPr="00AD19F9" w:rsidRDefault="00AC1CE3" w:rsidP="00AC1CE3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345E0DE0" w14:textId="77777777" w:rsidR="00AC1CE3" w:rsidRPr="00AD19F9" w:rsidRDefault="00AC1CE3" w:rsidP="009466D5">
      <w:pPr>
        <w:widowControl w:val="0"/>
        <w:autoSpaceDE w:val="0"/>
        <w:autoSpaceDN w:val="0"/>
        <w:adjustRightInd w:val="0"/>
        <w:spacing w:before="120" w:after="240" w:line="240" w:lineRule="auto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sz w:val="24"/>
          <w:szCs w:val="24"/>
        </w:rPr>
        <w:t xml:space="preserve">(b)  Hence solve, for 0° ≤ </w:t>
      </w:r>
      <w:r w:rsidRPr="00AD19F9">
        <w:rPr>
          <w:rFonts w:ascii="Times New Roman" w:hAnsi="Times New Roman" w:cs="Times New Roman"/>
          <w:i/>
          <w:iCs/>
          <w:sz w:val="24"/>
          <w:szCs w:val="24"/>
        </w:rPr>
        <w:t>θ</w:t>
      </w:r>
      <w:r w:rsidRPr="00AD19F9">
        <w:rPr>
          <w:rFonts w:ascii="Times New Roman" w:hAnsi="Times New Roman" w:cs="Times New Roman"/>
          <w:sz w:val="24"/>
          <w:szCs w:val="24"/>
        </w:rPr>
        <w:t xml:space="preserve"> &lt; 360°, the equation</w:t>
      </w:r>
    </w:p>
    <w:p w14:paraId="174711DC" w14:textId="41264E8A" w:rsidR="00AC1CE3" w:rsidRPr="00AD19F9" w:rsidRDefault="00AC1CE3" w:rsidP="00AC1CE3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sz w:val="24"/>
          <w:szCs w:val="24"/>
        </w:rPr>
        <w:t>8 sin</w:t>
      </w:r>
      <w:r w:rsidRPr="00AD19F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AD19F9">
        <w:rPr>
          <w:rFonts w:ascii="Times New Roman" w:hAnsi="Times New Roman" w:cs="Times New Roman"/>
          <w:i/>
          <w:iCs/>
          <w:sz w:val="24"/>
          <w:szCs w:val="24"/>
        </w:rPr>
        <w:t>θ</w:t>
      </w:r>
      <w:r w:rsidRPr="00AD19F9">
        <w:rPr>
          <w:rFonts w:ascii="Times New Roman" w:hAnsi="Times New Roman" w:cs="Times New Roman"/>
          <w:sz w:val="24"/>
          <w:szCs w:val="24"/>
        </w:rPr>
        <w:t xml:space="preserve"> − 2 cos</w:t>
      </w:r>
      <w:r w:rsidRPr="00AD19F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AD19F9">
        <w:rPr>
          <w:rFonts w:ascii="Times New Roman" w:hAnsi="Times New Roman" w:cs="Times New Roman"/>
          <w:i/>
          <w:iCs/>
          <w:sz w:val="24"/>
          <w:szCs w:val="24"/>
        </w:rPr>
        <w:t>θ</w:t>
      </w:r>
      <w:r w:rsidRPr="00AD19F9">
        <w:rPr>
          <w:rFonts w:ascii="Times New Roman" w:hAnsi="Times New Roman" w:cs="Times New Roman"/>
          <w:sz w:val="24"/>
          <w:szCs w:val="24"/>
        </w:rPr>
        <w:t xml:space="preserve"> = 3,</w:t>
      </w:r>
    </w:p>
    <w:p w14:paraId="1C84E357" w14:textId="77777777" w:rsidR="00AC1CE3" w:rsidRPr="00AD19F9" w:rsidRDefault="00AC1CE3" w:rsidP="00AC1CE3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b/>
          <w:bCs/>
          <w:sz w:val="24"/>
          <w:szCs w:val="24"/>
        </w:rPr>
        <w:t>(7)</w:t>
      </w:r>
    </w:p>
    <w:p w14:paraId="7D904BD6" w14:textId="77777777" w:rsidR="006F1E80" w:rsidRPr="00AD19F9" w:rsidRDefault="006F1E80" w:rsidP="00AC1CE3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6ED50361" w14:textId="7C0F733A" w:rsidR="00D72434" w:rsidRPr="00BA72EA" w:rsidRDefault="00D72434" w:rsidP="00D72434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A72EA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BA72EA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10</w:t>
      </w:r>
      <w:r w:rsidRPr="00BA72EA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7CEF920D" w14:textId="77777777" w:rsidR="00D72434" w:rsidRPr="00BA72EA" w:rsidRDefault="00D72434" w:rsidP="00D72434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BA72EA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3FD3EDA9" w14:textId="77777777" w:rsidR="006F1E80" w:rsidRPr="00AD19F9" w:rsidRDefault="006F1E80" w:rsidP="00017CB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546AA27" w14:textId="77C45FC5" w:rsidR="00017CB3" w:rsidRPr="00AD19F9" w:rsidRDefault="00017CB3" w:rsidP="00134A7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b/>
          <w:bCs/>
          <w:sz w:val="24"/>
          <w:szCs w:val="24"/>
        </w:rPr>
        <w:t>Q4</w:t>
      </w:r>
      <w:r w:rsidRPr="00AD19F9">
        <w:rPr>
          <w:rFonts w:ascii="Times New Roman" w:hAnsi="Times New Roman" w:cs="Times New Roman"/>
          <w:b/>
          <w:bCs/>
          <w:sz w:val="24"/>
          <w:szCs w:val="24"/>
        </w:rPr>
        <w:br/>
      </w:r>
    </w:p>
    <w:p w14:paraId="7DDE23FD" w14:textId="5C0E5997" w:rsidR="00134A71" w:rsidRPr="00AD19F9" w:rsidRDefault="00134A71" w:rsidP="00134A7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sz w:val="24"/>
          <w:szCs w:val="24"/>
        </w:rPr>
        <w:t> </w:t>
      </w:r>
    </w:p>
    <w:p w14:paraId="4E179C51" w14:textId="77777777" w:rsidR="00134A71" w:rsidRPr="00AD19F9" w:rsidRDefault="00134A71" w:rsidP="00134A71">
      <w:pPr>
        <w:widowControl w:val="0"/>
        <w:autoSpaceDE w:val="0"/>
        <w:autoSpaceDN w:val="0"/>
        <w:adjustRightInd w:val="0"/>
        <w:spacing w:after="0" w:line="240" w:lineRule="auto"/>
        <w:ind w:left="240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sz w:val="24"/>
          <w:szCs w:val="24"/>
        </w:rPr>
        <w:t> (a) Show that the equation</w:t>
      </w:r>
    </w:p>
    <w:p w14:paraId="7AD4AF8E" w14:textId="77777777" w:rsidR="00134A71" w:rsidRPr="00AD19F9" w:rsidRDefault="00134A71" w:rsidP="006B2BC2">
      <w:pPr>
        <w:widowControl w:val="0"/>
        <w:autoSpaceDE w:val="0"/>
        <w:autoSpaceDN w:val="0"/>
        <w:adjustRightInd w:val="0"/>
        <w:spacing w:before="120" w:after="24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proofErr w:type="spellStart"/>
      <w:r w:rsidRPr="00AD19F9">
        <w:rPr>
          <w:rFonts w:ascii="Times New Roman" w:hAnsi="Times New Roman" w:cs="Times New Roman"/>
          <w:sz w:val="24"/>
          <w:szCs w:val="24"/>
        </w:rPr>
        <w:t>sin</w:t>
      </w:r>
      <w:r w:rsidRPr="00AD19F9">
        <w:rPr>
          <w:rFonts w:ascii="Times New Roman" w:hAnsi="Times New Roman" w:cs="Times New Roman"/>
          <w:i/>
          <w:iCs/>
          <w:sz w:val="24"/>
          <w:szCs w:val="24"/>
        </w:rPr>
        <w:t>θ</w:t>
      </w:r>
      <w:proofErr w:type="spellEnd"/>
      <w:r w:rsidRPr="00AD19F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D19F9">
        <w:rPr>
          <w:rFonts w:ascii="Times New Roman" w:hAnsi="Times New Roman" w:cs="Times New Roman"/>
          <w:sz w:val="24"/>
          <w:szCs w:val="24"/>
        </w:rPr>
        <w:t>tan</w:t>
      </w:r>
      <w:r w:rsidRPr="00AD19F9">
        <w:rPr>
          <w:rFonts w:ascii="Times New Roman" w:hAnsi="Times New Roman" w:cs="Times New Roman"/>
          <w:i/>
          <w:iCs/>
          <w:sz w:val="24"/>
          <w:szCs w:val="24"/>
        </w:rPr>
        <w:t>θ</w:t>
      </w:r>
      <w:proofErr w:type="spellEnd"/>
      <w:r w:rsidRPr="00AD19F9"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r w:rsidRPr="00AD19F9">
        <w:rPr>
          <w:rFonts w:ascii="Times New Roman" w:hAnsi="Times New Roman" w:cs="Times New Roman"/>
          <w:sz w:val="24"/>
          <w:szCs w:val="24"/>
        </w:rPr>
        <w:t>cos</w:t>
      </w:r>
      <w:r w:rsidRPr="00AD19F9">
        <w:rPr>
          <w:rFonts w:ascii="Times New Roman" w:hAnsi="Times New Roman" w:cs="Times New Roman"/>
          <w:i/>
          <w:iCs/>
          <w:sz w:val="24"/>
          <w:szCs w:val="24"/>
        </w:rPr>
        <w:t>θ</w:t>
      </w:r>
      <w:proofErr w:type="spellEnd"/>
      <w:r w:rsidRPr="00AD19F9">
        <w:rPr>
          <w:rFonts w:ascii="Times New Roman" w:hAnsi="Times New Roman" w:cs="Times New Roman"/>
          <w:sz w:val="24"/>
          <w:szCs w:val="24"/>
        </w:rPr>
        <w:t xml:space="preserve"> + 1</w:t>
      </w:r>
    </w:p>
    <w:p w14:paraId="4C5FDC83" w14:textId="77777777" w:rsidR="00134A71" w:rsidRPr="00AD19F9" w:rsidRDefault="00134A71" w:rsidP="00134A71">
      <w:pPr>
        <w:widowControl w:val="0"/>
        <w:autoSpaceDE w:val="0"/>
        <w:autoSpaceDN w:val="0"/>
        <w:adjustRightInd w:val="0"/>
        <w:spacing w:after="0" w:line="240" w:lineRule="auto"/>
        <w:ind w:left="240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sz w:val="24"/>
          <w:szCs w:val="24"/>
        </w:rPr>
        <w:t>can be written in the form</w:t>
      </w:r>
    </w:p>
    <w:p w14:paraId="149B663C" w14:textId="77777777" w:rsidR="00134A71" w:rsidRPr="00AD19F9" w:rsidRDefault="00134A71" w:rsidP="006B2BC2">
      <w:pPr>
        <w:widowControl w:val="0"/>
        <w:autoSpaceDE w:val="0"/>
        <w:autoSpaceDN w:val="0"/>
        <w:adjustRightInd w:val="0"/>
        <w:spacing w:before="120" w:after="24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sz w:val="24"/>
          <w:szCs w:val="24"/>
        </w:rPr>
        <w:t>2cos</w:t>
      </w:r>
      <w:r w:rsidRPr="00AD19F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AD19F9">
        <w:rPr>
          <w:rFonts w:ascii="Times New Roman" w:hAnsi="Times New Roman" w:cs="Times New Roman"/>
          <w:i/>
          <w:iCs/>
          <w:sz w:val="24"/>
          <w:szCs w:val="24"/>
        </w:rPr>
        <w:t>θ</w:t>
      </w:r>
      <w:r w:rsidRPr="00AD19F9">
        <w:rPr>
          <w:rFonts w:ascii="Times New Roman" w:hAnsi="Times New Roman" w:cs="Times New Roman"/>
          <w:sz w:val="24"/>
          <w:szCs w:val="24"/>
        </w:rPr>
        <w:t xml:space="preserve"> + </w:t>
      </w:r>
      <w:proofErr w:type="spellStart"/>
      <w:r w:rsidRPr="00AD19F9">
        <w:rPr>
          <w:rFonts w:ascii="Times New Roman" w:hAnsi="Times New Roman" w:cs="Times New Roman"/>
          <w:sz w:val="24"/>
          <w:szCs w:val="24"/>
        </w:rPr>
        <w:t>cos</w:t>
      </w:r>
      <w:r w:rsidRPr="00AD19F9">
        <w:rPr>
          <w:rFonts w:ascii="Times New Roman" w:hAnsi="Times New Roman" w:cs="Times New Roman"/>
          <w:i/>
          <w:iCs/>
          <w:sz w:val="24"/>
          <w:szCs w:val="24"/>
        </w:rPr>
        <w:t>θ</w:t>
      </w:r>
      <w:proofErr w:type="spellEnd"/>
      <w:r w:rsidRPr="00AD19F9">
        <w:rPr>
          <w:rFonts w:ascii="Times New Roman" w:hAnsi="Times New Roman" w:cs="Times New Roman"/>
          <w:sz w:val="24"/>
          <w:szCs w:val="24"/>
        </w:rPr>
        <w:t xml:space="preserve"> − 1 = 0</w:t>
      </w:r>
    </w:p>
    <w:p w14:paraId="28ADBAB4" w14:textId="77777777" w:rsidR="00134A71" w:rsidRPr="00AD19F9" w:rsidRDefault="00134A71" w:rsidP="00134A71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2BE059FE" w14:textId="77777777" w:rsidR="00134A71" w:rsidRPr="00AD19F9" w:rsidRDefault="00134A71" w:rsidP="00134A71">
      <w:pPr>
        <w:widowControl w:val="0"/>
        <w:autoSpaceDE w:val="0"/>
        <w:autoSpaceDN w:val="0"/>
        <w:adjustRightInd w:val="0"/>
        <w:spacing w:after="0" w:line="240" w:lineRule="auto"/>
        <w:ind w:left="290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sz w:val="24"/>
          <w:szCs w:val="24"/>
        </w:rPr>
        <w:t xml:space="preserve">(b) Hence solve, for 0 ≤ </w:t>
      </w:r>
      <w:r w:rsidRPr="00AD19F9">
        <w:rPr>
          <w:rFonts w:ascii="Times New Roman" w:hAnsi="Times New Roman" w:cs="Times New Roman"/>
          <w:i/>
          <w:iCs/>
          <w:sz w:val="24"/>
          <w:szCs w:val="24"/>
        </w:rPr>
        <w:t>θ</w:t>
      </w:r>
      <w:r w:rsidRPr="00AD19F9">
        <w:rPr>
          <w:rFonts w:ascii="Times New Roman" w:hAnsi="Times New Roman" w:cs="Times New Roman"/>
          <w:sz w:val="24"/>
          <w:szCs w:val="24"/>
        </w:rPr>
        <w:t xml:space="preserve"> &lt; 360°,</w:t>
      </w:r>
    </w:p>
    <w:p w14:paraId="58E92D81" w14:textId="77777777" w:rsidR="00134A71" w:rsidRPr="00AD19F9" w:rsidRDefault="00134A71" w:rsidP="006B2BC2">
      <w:pPr>
        <w:widowControl w:val="0"/>
        <w:autoSpaceDE w:val="0"/>
        <w:autoSpaceDN w:val="0"/>
        <w:adjustRightInd w:val="0"/>
        <w:spacing w:before="120" w:after="24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proofErr w:type="spellStart"/>
      <w:r w:rsidRPr="00AD19F9">
        <w:rPr>
          <w:rFonts w:ascii="Times New Roman" w:hAnsi="Times New Roman" w:cs="Times New Roman"/>
          <w:sz w:val="24"/>
          <w:szCs w:val="24"/>
        </w:rPr>
        <w:t>sin</w:t>
      </w:r>
      <w:r w:rsidRPr="00AD19F9">
        <w:rPr>
          <w:rFonts w:ascii="Times New Roman" w:hAnsi="Times New Roman" w:cs="Times New Roman"/>
          <w:i/>
          <w:iCs/>
          <w:sz w:val="24"/>
          <w:szCs w:val="24"/>
        </w:rPr>
        <w:t>θ</w:t>
      </w:r>
      <w:proofErr w:type="spellEnd"/>
      <w:r w:rsidRPr="00AD19F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D19F9">
        <w:rPr>
          <w:rFonts w:ascii="Times New Roman" w:hAnsi="Times New Roman" w:cs="Times New Roman"/>
          <w:sz w:val="24"/>
          <w:szCs w:val="24"/>
        </w:rPr>
        <w:t>tan</w:t>
      </w:r>
      <w:r w:rsidRPr="00AD19F9">
        <w:rPr>
          <w:rFonts w:ascii="Times New Roman" w:hAnsi="Times New Roman" w:cs="Times New Roman"/>
          <w:i/>
          <w:iCs/>
          <w:sz w:val="24"/>
          <w:szCs w:val="24"/>
        </w:rPr>
        <w:t>θ</w:t>
      </w:r>
      <w:proofErr w:type="spellEnd"/>
      <w:r w:rsidRPr="00AD19F9"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r w:rsidRPr="00AD19F9">
        <w:rPr>
          <w:rFonts w:ascii="Times New Roman" w:hAnsi="Times New Roman" w:cs="Times New Roman"/>
          <w:sz w:val="24"/>
          <w:szCs w:val="24"/>
        </w:rPr>
        <w:t>cos</w:t>
      </w:r>
      <w:r w:rsidRPr="00AD19F9">
        <w:rPr>
          <w:rFonts w:ascii="Times New Roman" w:hAnsi="Times New Roman" w:cs="Times New Roman"/>
          <w:i/>
          <w:iCs/>
          <w:sz w:val="24"/>
          <w:szCs w:val="24"/>
        </w:rPr>
        <w:t>θ</w:t>
      </w:r>
      <w:proofErr w:type="spellEnd"/>
      <w:r w:rsidRPr="00AD19F9">
        <w:rPr>
          <w:rFonts w:ascii="Times New Roman" w:hAnsi="Times New Roman" w:cs="Times New Roman"/>
          <w:sz w:val="24"/>
          <w:szCs w:val="24"/>
        </w:rPr>
        <w:t xml:space="preserve"> + 1</w:t>
      </w:r>
    </w:p>
    <w:p w14:paraId="04838B9A" w14:textId="77777777" w:rsidR="00134A71" w:rsidRPr="00AD19F9" w:rsidRDefault="00134A71" w:rsidP="00134A71">
      <w:pPr>
        <w:widowControl w:val="0"/>
        <w:autoSpaceDE w:val="0"/>
        <w:autoSpaceDN w:val="0"/>
        <w:adjustRightInd w:val="0"/>
        <w:spacing w:after="0" w:line="240" w:lineRule="auto"/>
        <w:ind w:left="290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sz w:val="24"/>
          <w:szCs w:val="24"/>
        </w:rPr>
        <w:t>showing each stage of your working.</w:t>
      </w:r>
    </w:p>
    <w:p w14:paraId="458F4F56" w14:textId="217EE948" w:rsidR="00134A71" w:rsidRDefault="00134A71" w:rsidP="00134A71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AD19F9">
        <w:rPr>
          <w:rFonts w:ascii="Times New Roman" w:hAnsi="Times New Roman" w:cs="Times New Roman"/>
          <w:b/>
          <w:bCs/>
          <w:sz w:val="24"/>
          <w:szCs w:val="24"/>
        </w:rPr>
        <w:t>(5)</w:t>
      </w:r>
    </w:p>
    <w:p w14:paraId="1CC8227C" w14:textId="77777777" w:rsidR="00D72434" w:rsidRPr="00AD19F9" w:rsidRDefault="00D72434" w:rsidP="00134A71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57AA2C59" w14:textId="25EBA8DA" w:rsidR="00D72434" w:rsidRPr="00BA72EA" w:rsidRDefault="00D72434" w:rsidP="00D72434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A72EA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4</w:t>
      </w:r>
      <w:r w:rsidRPr="00BA72EA">
        <w:rPr>
          <w:rFonts w:ascii="Times New Roman" w:hAnsi="Times New Roman"/>
          <w:b/>
          <w:bCs/>
          <w:sz w:val="24"/>
          <w:szCs w:val="24"/>
        </w:rPr>
        <w:t xml:space="preserve"> is</w:t>
      </w:r>
      <w:r>
        <w:rPr>
          <w:rFonts w:ascii="Times New Roman" w:hAnsi="Times New Roman"/>
          <w:b/>
          <w:bCs/>
          <w:sz w:val="24"/>
          <w:szCs w:val="24"/>
        </w:rPr>
        <w:t xml:space="preserve"> 8</w:t>
      </w:r>
      <w:r w:rsidRPr="00BA72EA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36742A13" w14:textId="77777777" w:rsidR="00D72434" w:rsidRPr="00BA72EA" w:rsidRDefault="00D72434" w:rsidP="00D72434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BA72EA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78A21A76" w14:textId="77777777" w:rsidR="00134A71" w:rsidRPr="00AD19F9" w:rsidRDefault="00134A71" w:rsidP="00134A7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5213AAC" w14:textId="33629345" w:rsidR="00017CB3" w:rsidRPr="00AD19F9" w:rsidRDefault="00D72434" w:rsidP="00D72434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E</w:t>
      </w:r>
      <w:r w:rsidRPr="00576290">
        <w:rPr>
          <w:rFonts w:ascii="Times New Roman" w:hAnsi="Times New Roman" w:cs="Times New Roman"/>
          <w:b/>
          <w:bCs/>
          <w:color w:val="000000"/>
          <w:sz w:val="24"/>
          <w:szCs w:val="24"/>
        </w:rPr>
        <w:t>nd of Questions</w:t>
      </w:r>
    </w:p>
    <w:p w14:paraId="5B008895" w14:textId="6C6D14E8" w:rsidR="00535129" w:rsidRPr="00AD19F9" w:rsidRDefault="00535129" w:rsidP="0040134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sz w:val="24"/>
          <w:szCs w:val="24"/>
        </w:rPr>
        <w:br w:type="page"/>
      </w:r>
    </w:p>
    <w:p w14:paraId="3E84AF72" w14:textId="37EA5090" w:rsidR="00535129" w:rsidRPr="00AD19F9" w:rsidRDefault="00535129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bookmarkStart w:id="4" w:name="SiMS"/>
      <w:r w:rsidRPr="00AD19F9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Silver Mark Scheme</w:t>
      </w:r>
    </w:p>
    <w:bookmarkEnd w:id="4"/>
    <w:p w14:paraId="4A8EB803" w14:textId="77777777" w:rsidR="00FE6B55" w:rsidRPr="00AD19F9" w:rsidRDefault="00FE6B55">
      <w:pPr>
        <w:rPr>
          <w:rFonts w:ascii="Times New Roman" w:hAnsi="Times New Roman" w:cs="Times New Roman"/>
          <w:sz w:val="24"/>
          <w:szCs w:val="24"/>
        </w:rPr>
      </w:pPr>
    </w:p>
    <w:p w14:paraId="115D159D" w14:textId="7BE55E9C" w:rsidR="00017CB3" w:rsidRPr="00AD19F9" w:rsidRDefault="006B2BC2" w:rsidP="00017CB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anchor distT="0" distB="0" distL="114300" distR="114300" simplePos="0" relativeHeight="251667459" behindDoc="0" locked="0" layoutInCell="1" allowOverlap="1" wp14:anchorId="72196246" wp14:editId="1442BC17">
            <wp:simplePos x="0" y="0"/>
            <wp:positionH relativeFrom="column">
              <wp:posOffset>-265814</wp:posOffset>
            </wp:positionH>
            <wp:positionV relativeFrom="paragraph">
              <wp:posOffset>352425</wp:posOffset>
            </wp:positionV>
            <wp:extent cx="6329771" cy="2608564"/>
            <wp:effectExtent l="0" t="0" r="0" b="1905"/>
            <wp:wrapTopAndBottom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29771" cy="26085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17CB3" w:rsidRPr="00AD19F9">
        <w:rPr>
          <w:rFonts w:ascii="Times New Roman" w:hAnsi="Times New Roman" w:cs="Times New Roman"/>
          <w:b/>
          <w:bCs/>
          <w:sz w:val="24"/>
          <w:szCs w:val="24"/>
        </w:rPr>
        <w:t>Q1.</w:t>
      </w:r>
      <w:r w:rsidR="00017CB3" w:rsidRPr="00AD19F9">
        <w:rPr>
          <w:rFonts w:ascii="Times New Roman" w:hAnsi="Times New Roman" w:cs="Times New Roman"/>
          <w:b/>
          <w:bCs/>
          <w:sz w:val="24"/>
          <w:szCs w:val="24"/>
        </w:rPr>
        <w:br/>
      </w:r>
    </w:p>
    <w:p w14:paraId="3B12E720" w14:textId="567259A1" w:rsidR="00017CB3" w:rsidRPr="00AD19F9" w:rsidRDefault="00017CB3" w:rsidP="00017CB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sz w:val="24"/>
          <w:szCs w:val="24"/>
        </w:rPr>
        <w:br/>
      </w:r>
    </w:p>
    <w:p w14:paraId="5F398E37" w14:textId="77777777" w:rsidR="00017CB3" w:rsidRPr="00AD19F9" w:rsidRDefault="00017CB3" w:rsidP="00017CB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A560164" w14:textId="69B2F905" w:rsidR="00017CB3" w:rsidRPr="00AD19F9" w:rsidRDefault="006B2BC2" w:rsidP="00017CB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anchor distT="0" distB="0" distL="114300" distR="114300" simplePos="0" relativeHeight="251668483" behindDoc="0" locked="0" layoutInCell="1" allowOverlap="1" wp14:anchorId="5D1F5AA7" wp14:editId="14A46609">
            <wp:simplePos x="0" y="0"/>
            <wp:positionH relativeFrom="column">
              <wp:posOffset>-212651</wp:posOffset>
            </wp:positionH>
            <wp:positionV relativeFrom="paragraph">
              <wp:posOffset>415452</wp:posOffset>
            </wp:positionV>
            <wp:extent cx="6257794" cy="3575050"/>
            <wp:effectExtent l="0" t="0" r="0" b="6350"/>
            <wp:wrapTopAndBottom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57794" cy="3575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17CB3" w:rsidRPr="00AD19F9">
        <w:rPr>
          <w:rFonts w:ascii="Times New Roman" w:hAnsi="Times New Roman" w:cs="Times New Roman"/>
          <w:b/>
          <w:bCs/>
          <w:sz w:val="24"/>
          <w:szCs w:val="24"/>
        </w:rPr>
        <w:t>Q2.</w:t>
      </w:r>
      <w:r w:rsidR="00017CB3" w:rsidRPr="00AD19F9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017CB3" w:rsidRPr="00AD19F9">
        <w:rPr>
          <w:rFonts w:ascii="Times New Roman" w:hAnsi="Times New Roman" w:cs="Times New Roman"/>
          <w:sz w:val="24"/>
          <w:szCs w:val="24"/>
        </w:rPr>
        <w:t> </w:t>
      </w:r>
    </w:p>
    <w:p w14:paraId="30803365" w14:textId="547A0F8A" w:rsidR="00017CB3" w:rsidRPr="00AD19F9" w:rsidRDefault="00017CB3" w:rsidP="00017CB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414069E8" w14:textId="77777777" w:rsidR="00017CB3" w:rsidRPr="00AD19F9" w:rsidRDefault="00017CB3" w:rsidP="00017CB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F2BB64E" w14:textId="77777777" w:rsidR="00017CB3" w:rsidRPr="00AD19F9" w:rsidRDefault="00017CB3" w:rsidP="00017CB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7C3BCDF" w14:textId="77777777" w:rsidR="00883C82" w:rsidRPr="00AD19F9" w:rsidRDefault="00883C82" w:rsidP="00017CB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9971576" w14:textId="77777777" w:rsidR="00883C82" w:rsidRPr="00AD19F9" w:rsidRDefault="00883C82" w:rsidP="00017CB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7F2148F" w14:textId="77777777" w:rsidR="00883C82" w:rsidRPr="00AD19F9" w:rsidRDefault="00883C82" w:rsidP="00017CB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F1874E4" w14:textId="77777777" w:rsidR="00883C82" w:rsidRPr="00AD19F9" w:rsidRDefault="00883C82" w:rsidP="00017CB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2B74CE3" w14:textId="4CA4304B" w:rsidR="00017CB3" w:rsidRPr="00AD19F9" w:rsidRDefault="006B2BC2" w:rsidP="00017CB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anchor distT="0" distB="0" distL="114300" distR="114300" simplePos="0" relativeHeight="251669507" behindDoc="0" locked="0" layoutInCell="1" allowOverlap="1" wp14:anchorId="6110C5B8" wp14:editId="1B190EDD">
            <wp:simplePos x="0" y="0"/>
            <wp:positionH relativeFrom="column">
              <wp:posOffset>-329609</wp:posOffset>
            </wp:positionH>
            <wp:positionV relativeFrom="paragraph">
              <wp:posOffset>281675</wp:posOffset>
            </wp:positionV>
            <wp:extent cx="6407150" cy="3414140"/>
            <wp:effectExtent l="0" t="0" r="0" b="0"/>
            <wp:wrapTopAndBottom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7150" cy="3414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17CB3" w:rsidRPr="00AD19F9">
        <w:rPr>
          <w:rFonts w:ascii="Times New Roman" w:hAnsi="Times New Roman" w:cs="Times New Roman"/>
          <w:b/>
          <w:bCs/>
          <w:sz w:val="24"/>
          <w:szCs w:val="24"/>
        </w:rPr>
        <w:t>Q3.</w:t>
      </w:r>
      <w:r w:rsidR="00017CB3" w:rsidRPr="00AD19F9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017CB3" w:rsidRPr="00AD19F9">
        <w:rPr>
          <w:rFonts w:ascii="Times New Roman" w:hAnsi="Times New Roman" w:cs="Times New Roman"/>
          <w:sz w:val="24"/>
          <w:szCs w:val="24"/>
        </w:rPr>
        <w:t> </w:t>
      </w:r>
    </w:p>
    <w:p w14:paraId="1D0D5B83" w14:textId="4F88C2C0" w:rsidR="00017CB3" w:rsidRPr="00AD19F9" w:rsidRDefault="00017CB3" w:rsidP="00017CB3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57D329DF" w14:textId="01BD1B83" w:rsidR="00017CB3" w:rsidRPr="00AD19F9" w:rsidRDefault="00017CB3" w:rsidP="006B2BC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sz w:val="24"/>
          <w:szCs w:val="24"/>
        </w:rPr>
        <w:t> </w:t>
      </w:r>
      <w:r w:rsidR="006B2BC2" w:rsidRPr="00AD19F9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0531" behindDoc="0" locked="0" layoutInCell="1" allowOverlap="1" wp14:anchorId="05E55342" wp14:editId="11F86811">
            <wp:simplePos x="0" y="0"/>
            <wp:positionH relativeFrom="column">
              <wp:posOffset>-367753</wp:posOffset>
            </wp:positionH>
            <wp:positionV relativeFrom="paragraph">
              <wp:posOffset>278455</wp:posOffset>
            </wp:positionV>
            <wp:extent cx="6439892" cy="3407229"/>
            <wp:effectExtent l="0" t="0" r="0" b="3175"/>
            <wp:wrapTopAndBottom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39892" cy="34072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AD19F9">
        <w:rPr>
          <w:rFonts w:ascii="Times New Roman" w:hAnsi="Times New Roman" w:cs="Times New Roman"/>
          <w:b/>
          <w:bCs/>
          <w:sz w:val="24"/>
          <w:szCs w:val="24"/>
        </w:rPr>
        <w:t>Q4.</w:t>
      </w:r>
      <w:r w:rsidRPr="00AD19F9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AD19F9">
        <w:rPr>
          <w:rFonts w:ascii="Times New Roman" w:hAnsi="Times New Roman" w:cs="Times New Roman"/>
          <w:sz w:val="24"/>
          <w:szCs w:val="24"/>
        </w:rPr>
        <w:t> </w:t>
      </w:r>
    </w:p>
    <w:p w14:paraId="5AFA3D2E" w14:textId="1C9B7AE5" w:rsidR="00017CB3" w:rsidRPr="00AD19F9" w:rsidRDefault="00017CB3" w:rsidP="00017CB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13C9927" w14:textId="77777777" w:rsidR="006B2BC2" w:rsidRDefault="006B2BC2" w:rsidP="006B2BC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1E6A32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72579" behindDoc="0" locked="0" layoutInCell="1" allowOverlap="1" wp14:anchorId="2BCAA43D" wp14:editId="180B91DA">
            <wp:simplePos x="0" y="0"/>
            <wp:positionH relativeFrom="rightMargin">
              <wp:align>left</wp:align>
            </wp:positionH>
            <wp:positionV relativeFrom="paragraph">
              <wp:posOffset>-721995</wp:posOffset>
            </wp:positionV>
            <wp:extent cx="757555" cy="721995"/>
            <wp:effectExtent l="0" t="0" r="4445" b="1905"/>
            <wp:wrapNone/>
            <wp:docPr id="7" name="Picture 7" descr="http://upload.wikimedia.org/wikipedia/commons/b/b1/Silver_sta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upload.wikimedia.org/wikipedia/commons/b/b1/Silver_star.png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duotone>
                        <a:prstClr val="black"/>
                        <a:schemeClr val="accent4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555" cy="7219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b/>
          <w:bCs/>
          <w:sz w:val="32"/>
          <w:szCs w:val="32"/>
          <w:u w:val="single"/>
        </w:rPr>
        <w:t>Gold</w:t>
      </w:r>
      <w:r w:rsidRPr="00576290">
        <w:rPr>
          <w:rFonts w:ascii="Times New Roman" w:hAnsi="Times New Roman" w:cs="Times New Roman"/>
          <w:b/>
          <w:bCs/>
          <w:sz w:val="32"/>
          <w:szCs w:val="32"/>
          <w:u w:val="single"/>
        </w:rPr>
        <w:t xml:space="preserve"> Questions</w:t>
      </w:r>
      <w:r w:rsidRPr="00576290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 </w:t>
      </w:r>
      <w:r w:rsidRPr="001E6A32">
        <w:rPr>
          <w:rFonts w:ascii="Times New Roman" w:hAnsi="Times New Roman" w:cs="Times New Roman"/>
          <w:b/>
          <w:bCs/>
          <w:noProof/>
          <w:sz w:val="26"/>
          <w:szCs w:val="26"/>
        </w:rPr>
        <w:drawing>
          <wp:anchor distT="0" distB="0" distL="114300" distR="114300" simplePos="0" relativeHeight="251673603" behindDoc="1" locked="0" layoutInCell="1" allowOverlap="1" wp14:anchorId="0EE71BEF" wp14:editId="53275B17">
            <wp:simplePos x="0" y="0"/>
            <wp:positionH relativeFrom="column">
              <wp:posOffset>2038350</wp:posOffset>
            </wp:positionH>
            <wp:positionV relativeFrom="paragraph">
              <wp:posOffset>86360</wp:posOffset>
            </wp:positionV>
            <wp:extent cx="323790" cy="466725"/>
            <wp:effectExtent l="0" t="0" r="635" b="0"/>
            <wp:wrapNone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790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CCC529F" w14:textId="77777777" w:rsidR="006B2BC2" w:rsidRPr="001E6A32" w:rsidRDefault="006B2BC2" w:rsidP="006B2BC2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1E6A32">
        <w:rPr>
          <w:rFonts w:ascii="Times New Roman" w:hAnsi="Times New Roman" w:cs="Times New Roman"/>
          <w:b/>
          <w:bCs/>
          <w:sz w:val="26"/>
          <w:szCs w:val="26"/>
        </w:rPr>
        <w:t>Calculators may not be used</w:t>
      </w:r>
    </w:p>
    <w:p w14:paraId="058A7582" w14:textId="265A6F04" w:rsidR="006B2BC2" w:rsidRPr="00576290" w:rsidRDefault="006B2BC2" w:rsidP="006B2BC2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</w:rPr>
      </w:pPr>
      <w:r w:rsidRPr="00576290">
        <w:rPr>
          <w:rFonts w:ascii="Times New Roman" w:hAnsi="Times New Roman" w:cs="Times New Roman"/>
          <w:sz w:val="26"/>
          <w:szCs w:val="26"/>
        </w:rPr>
        <w:t xml:space="preserve">The total mark for this section is </w:t>
      </w:r>
      <w:r>
        <w:rPr>
          <w:rFonts w:ascii="Times New Roman" w:hAnsi="Times New Roman" w:cs="Times New Roman"/>
          <w:sz w:val="26"/>
          <w:szCs w:val="26"/>
        </w:rPr>
        <w:t>32</w:t>
      </w:r>
    </w:p>
    <w:p w14:paraId="655EE1DD" w14:textId="77777777" w:rsidR="004E068C" w:rsidRPr="00AD19F9" w:rsidRDefault="004E068C" w:rsidP="004E068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235F1BA" w14:textId="5CB970B6" w:rsidR="004E068C" w:rsidRPr="00AD19F9" w:rsidRDefault="004E068C" w:rsidP="004E068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b/>
          <w:bCs/>
          <w:sz w:val="24"/>
          <w:szCs w:val="24"/>
        </w:rPr>
        <w:t>Q1</w:t>
      </w:r>
      <w:r w:rsidRPr="00AD19F9">
        <w:rPr>
          <w:rFonts w:ascii="Times New Roman" w:hAnsi="Times New Roman" w:cs="Times New Roman"/>
          <w:b/>
          <w:bCs/>
          <w:sz w:val="24"/>
          <w:szCs w:val="24"/>
        </w:rPr>
        <w:br/>
      </w:r>
    </w:p>
    <w:p w14:paraId="2A873687" w14:textId="77777777" w:rsidR="004E068C" w:rsidRPr="00AD19F9" w:rsidRDefault="004E068C" w:rsidP="004E068C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AD19F9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AD19F9">
        <w:rPr>
          <w:rFonts w:ascii="Times New Roman" w:hAnsi="Times New Roman" w:cs="Times New Roman"/>
          <w:sz w:val="24"/>
          <w:szCs w:val="24"/>
        </w:rPr>
        <w:t xml:space="preserve">) Solve, for 0 ≤ </w:t>
      </w:r>
      <w:r w:rsidRPr="00AD19F9">
        <w:rPr>
          <w:rFonts w:ascii="Times New Roman" w:hAnsi="Times New Roman" w:cs="Times New Roman"/>
          <w:i/>
          <w:iCs/>
          <w:sz w:val="24"/>
          <w:szCs w:val="24"/>
        </w:rPr>
        <w:t>θ</w:t>
      </w:r>
      <w:r w:rsidRPr="00AD19F9">
        <w:rPr>
          <w:rFonts w:ascii="Times New Roman" w:hAnsi="Times New Roman" w:cs="Times New Roman"/>
          <w:sz w:val="24"/>
          <w:szCs w:val="24"/>
        </w:rPr>
        <w:t xml:space="preserve"> &lt; 360°, the equation</w:t>
      </w:r>
    </w:p>
    <w:p w14:paraId="2043973C" w14:textId="77777777" w:rsidR="004E068C" w:rsidRPr="00AD19F9" w:rsidRDefault="004E068C" w:rsidP="004E068C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sz w:val="24"/>
          <w:szCs w:val="24"/>
        </w:rPr>
        <w:t>90</w:t>
      </w:r>
      <w:proofErr w:type="gramStart"/>
      <w:r w:rsidRPr="00AD19F9">
        <w:rPr>
          <w:rFonts w:ascii="Times New Roman" w:hAnsi="Times New Roman" w:cs="Times New Roman"/>
          <w:sz w:val="24"/>
          <w:szCs w:val="24"/>
        </w:rPr>
        <w:t>sin(</w:t>
      </w:r>
      <w:proofErr w:type="gramEnd"/>
      <w:r w:rsidRPr="00AD19F9">
        <w:rPr>
          <w:rFonts w:ascii="Times New Roman" w:hAnsi="Times New Roman" w:cs="Times New Roman"/>
          <w:i/>
          <w:iCs/>
          <w:sz w:val="24"/>
          <w:szCs w:val="24"/>
        </w:rPr>
        <w:t>θ</w:t>
      </w:r>
      <w:r w:rsidRPr="00AD19F9">
        <w:rPr>
          <w:rFonts w:ascii="Times New Roman" w:hAnsi="Times New Roman" w:cs="Times New Roman"/>
          <w:sz w:val="24"/>
          <w:szCs w:val="24"/>
        </w:rPr>
        <w:t xml:space="preserve"> + 60°) = 45</w:t>
      </w:r>
    </w:p>
    <w:p w14:paraId="5C0DA97E" w14:textId="77777777" w:rsidR="004E068C" w:rsidRPr="00AD19F9" w:rsidRDefault="004E068C" w:rsidP="004E068C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b/>
          <w:sz w:val="24"/>
          <w:szCs w:val="24"/>
        </w:rPr>
        <w:br/>
      </w:r>
      <w:r w:rsidRPr="00AD19F9">
        <w:rPr>
          <w:rFonts w:ascii="Times New Roman" w:hAnsi="Times New Roman" w:cs="Times New Roman"/>
          <w:sz w:val="24"/>
          <w:szCs w:val="24"/>
        </w:rPr>
        <w:t>You must show each step of your working.</w:t>
      </w:r>
    </w:p>
    <w:p w14:paraId="132C38AB" w14:textId="77777777" w:rsidR="004E068C" w:rsidRPr="00AD19F9" w:rsidRDefault="004E068C" w:rsidP="004E068C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3922E2BD" w14:textId="77777777" w:rsidR="006B2BC2" w:rsidRDefault="006B2BC2" w:rsidP="004E068C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2286AF32" w14:textId="10662194" w:rsidR="004E068C" w:rsidRPr="00AD19F9" w:rsidRDefault="004E068C" w:rsidP="004E068C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sz w:val="24"/>
          <w:szCs w:val="24"/>
        </w:rPr>
        <w:t>(ii) Solve, for −</w:t>
      </w:r>
      <w:r w:rsidR="006F1E80" w:rsidRPr="00AD19F9">
        <w:rPr>
          <w:rFonts w:ascii="Times New Roman" w:hAnsi="Times New Roman" w:cs="Times New Roman"/>
          <w:sz w:val="24"/>
          <w:szCs w:val="24"/>
        </w:rPr>
        <w:t>180</w:t>
      </w:r>
      <w:r w:rsidRPr="00AD19F9">
        <w:rPr>
          <w:rFonts w:ascii="Times New Roman" w:hAnsi="Times New Roman" w:cs="Times New Roman"/>
          <w:sz w:val="24"/>
          <w:szCs w:val="24"/>
        </w:rPr>
        <w:t xml:space="preserve"> ≤ </w:t>
      </w:r>
      <w:r w:rsidRPr="00AD19F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D19F9">
        <w:rPr>
          <w:rFonts w:ascii="Times New Roman" w:hAnsi="Times New Roman" w:cs="Times New Roman"/>
          <w:sz w:val="24"/>
          <w:szCs w:val="24"/>
        </w:rPr>
        <w:t xml:space="preserve"> &lt;</w:t>
      </w:r>
      <w:r w:rsidR="006F1E80" w:rsidRPr="00AD19F9">
        <w:rPr>
          <w:rFonts w:ascii="Times New Roman" w:hAnsi="Times New Roman" w:cs="Times New Roman"/>
          <w:sz w:val="24"/>
          <w:szCs w:val="24"/>
        </w:rPr>
        <w:t>180</w:t>
      </w:r>
      <w:r w:rsidRPr="00AD19F9">
        <w:rPr>
          <w:rFonts w:ascii="Times New Roman" w:hAnsi="Times New Roman" w:cs="Times New Roman"/>
          <w:sz w:val="24"/>
          <w:szCs w:val="24"/>
        </w:rPr>
        <w:t>, the equation</w:t>
      </w:r>
    </w:p>
    <w:p w14:paraId="23FBD80C" w14:textId="2C512A86" w:rsidR="004E068C" w:rsidRPr="00AD19F9" w:rsidRDefault="004E068C" w:rsidP="004E068C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sz w:val="24"/>
          <w:szCs w:val="24"/>
        </w:rPr>
        <w:t xml:space="preserve">tan </w:t>
      </w:r>
      <w:r w:rsidRPr="00AD19F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D19F9">
        <w:rPr>
          <w:rFonts w:ascii="Times New Roman" w:hAnsi="Times New Roman" w:cs="Times New Roman"/>
          <w:sz w:val="24"/>
          <w:szCs w:val="24"/>
        </w:rPr>
        <w:t xml:space="preserve"> − 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e>
        </m:rad>
      </m:oMath>
      <w:r w:rsidRPr="00AD19F9">
        <w:rPr>
          <w:rFonts w:ascii="Times New Roman" w:hAnsi="Times New Roman" w:cs="Times New Roman"/>
          <w:sz w:val="24"/>
          <w:szCs w:val="24"/>
        </w:rPr>
        <w:t xml:space="preserve">sin </w:t>
      </w:r>
      <w:r w:rsidRPr="00AD19F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D19F9">
        <w:rPr>
          <w:rFonts w:ascii="Times New Roman" w:hAnsi="Times New Roman" w:cs="Times New Roman"/>
          <w:sz w:val="24"/>
          <w:szCs w:val="24"/>
        </w:rPr>
        <w:t xml:space="preserve"> = 0</w:t>
      </w:r>
    </w:p>
    <w:p w14:paraId="0F9C17C2" w14:textId="7DD00174" w:rsidR="004E068C" w:rsidRPr="00AD19F9" w:rsidRDefault="004E068C" w:rsidP="004E068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5FDA661" w14:textId="3EC9FA76" w:rsidR="00D72434" w:rsidRPr="00D72434" w:rsidRDefault="004E068C" w:rsidP="00D72434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b/>
          <w:bCs/>
          <w:sz w:val="24"/>
          <w:szCs w:val="24"/>
        </w:rPr>
        <w:t>(5)</w:t>
      </w:r>
      <w:r w:rsidRPr="00AD19F9">
        <w:rPr>
          <w:rFonts w:ascii="Times New Roman" w:hAnsi="Times New Roman" w:cs="Times New Roman"/>
          <w:sz w:val="24"/>
          <w:szCs w:val="24"/>
        </w:rPr>
        <w:t xml:space="preserve"> </w:t>
      </w:r>
      <w:r w:rsidRPr="00AD19F9">
        <w:rPr>
          <w:rFonts w:ascii="Times New Roman" w:hAnsi="Times New Roman" w:cs="Times New Roman"/>
          <w:sz w:val="24"/>
          <w:szCs w:val="24"/>
        </w:rPr>
        <w:br/>
      </w:r>
      <w:r w:rsidRPr="00AD19F9">
        <w:rPr>
          <w:rFonts w:ascii="Times New Roman" w:hAnsi="Times New Roman" w:cs="Times New Roman"/>
          <w:sz w:val="24"/>
          <w:szCs w:val="24"/>
        </w:rPr>
        <w:br/>
      </w:r>
      <w:r w:rsidR="00D72434">
        <w:rPr>
          <w:rFonts w:ascii="Times New Roman" w:hAnsi="Times New Roman"/>
          <w:b/>
          <w:bCs/>
          <w:color w:val="000000"/>
          <w:sz w:val="24"/>
          <w:szCs w:val="24"/>
        </w:rPr>
        <w:t>(Total for Question 1 is 9 marks)</w:t>
      </w:r>
    </w:p>
    <w:p w14:paraId="1EE4DC03" w14:textId="77777777" w:rsidR="00D72434" w:rsidRDefault="00D72434" w:rsidP="00D72434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55195752" w14:textId="4CD933D5" w:rsidR="004E068C" w:rsidRPr="00AD19F9" w:rsidRDefault="004E068C" w:rsidP="004E068C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46EA7FA3" w14:textId="659A55E9" w:rsidR="00CE74B8" w:rsidRPr="00AD19F9" w:rsidRDefault="004E068C" w:rsidP="00CE74B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AD19F9">
        <w:rPr>
          <w:rFonts w:ascii="Times New Roman" w:hAnsi="Times New Roman" w:cs="Times New Roman"/>
          <w:b/>
          <w:bCs/>
          <w:sz w:val="24"/>
          <w:szCs w:val="24"/>
        </w:rPr>
        <w:t>Q2</w:t>
      </w:r>
      <w:r w:rsidR="00CE74B8" w:rsidRPr="00AD19F9">
        <w:rPr>
          <w:rFonts w:ascii="Times New Roman" w:hAnsi="Times New Roman" w:cs="Times New Roman"/>
          <w:b/>
          <w:bCs/>
          <w:sz w:val="24"/>
          <w:szCs w:val="24"/>
        </w:rPr>
        <w:br/>
      </w:r>
    </w:p>
    <w:p w14:paraId="166E8B92" w14:textId="0030B909" w:rsidR="00134A71" w:rsidRPr="00AD19F9" w:rsidRDefault="00664921" w:rsidP="00134A7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sz w:val="24"/>
          <w:szCs w:val="24"/>
        </w:rPr>
        <w:t xml:space="preserve"> </w:t>
      </w:r>
      <w:r w:rsidR="00134A71" w:rsidRPr="00AD19F9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="00134A71" w:rsidRPr="00AD19F9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="00134A71" w:rsidRPr="00AD19F9">
        <w:rPr>
          <w:rFonts w:ascii="Times New Roman" w:hAnsi="Times New Roman" w:cs="Times New Roman"/>
          <w:sz w:val="24"/>
          <w:szCs w:val="24"/>
        </w:rPr>
        <w:t xml:space="preserve">)   Solve, for 0 </w:t>
      </w:r>
      <w:r w:rsidR="00134A71" w:rsidRPr="00AD19F9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77BA6198" wp14:editId="443F0D30">
            <wp:extent cx="99695" cy="117475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695" cy="117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34A71" w:rsidRPr="00AD19F9">
        <w:rPr>
          <w:rFonts w:ascii="Times New Roman" w:hAnsi="Times New Roman" w:cs="Times New Roman"/>
          <w:i/>
          <w:iCs/>
          <w:sz w:val="24"/>
          <w:szCs w:val="24"/>
        </w:rPr>
        <w:t>θ</w:t>
      </w:r>
      <w:r w:rsidR="00134A71" w:rsidRPr="00AD19F9">
        <w:rPr>
          <w:rFonts w:ascii="Times New Roman" w:hAnsi="Times New Roman" w:cs="Times New Roman"/>
          <w:sz w:val="24"/>
          <w:szCs w:val="24"/>
        </w:rPr>
        <w:t xml:space="preserve"> &lt; </w:t>
      </w:r>
      <w:r w:rsidR="00134A71" w:rsidRPr="00AD19F9">
        <w:rPr>
          <w:rFonts w:ascii="Times New Roman" w:hAnsi="Times New Roman" w:cs="Times New Roman"/>
          <w:i/>
          <w:iCs/>
          <w:sz w:val="24"/>
          <w:szCs w:val="24"/>
        </w:rPr>
        <w:t>180</w:t>
      </w:r>
      <w:r w:rsidR="00134A71" w:rsidRPr="00AD19F9">
        <w:rPr>
          <w:rFonts w:ascii="Times New Roman" w:hAnsi="Times New Roman" w:cs="Times New Roman"/>
          <w:sz w:val="24"/>
          <w:szCs w:val="24"/>
        </w:rPr>
        <w:t>°, the equation</w:t>
      </w:r>
    </w:p>
    <w:bookmarkStart w:id="5" w:name="MTBlankEqn"/>
    <w:p w14:paraId="29ED274C" w14:textId="184B00B0" w:rsidR="00134A71" w:rsidRPr="00AD19F9" w:rsidRDefault="006B2BC2" w:rsidP="006B2BC2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B2BC2">
        <w:rPr>
          <w:position w:val="-10"/>
        </w:rPr>
        <w:object w:dxaOrig="2100" w:dyaOrig="380" w14:anchorId="2648CC1A">
          <v:shape id="_x0000_i1030" type="#_x0000_t75" style="width:102.85pt;height:20.55pt" o:ole="">
            <v:imagedata r:id="rId42" o:title=""/>
          </v:shape>
          <o:OLEObject Type="Embed" ProgID="Equation.DSMT4" ShapeID="_x0000_i1030" DrawAspect="Content" ObjectID="_1727259200" r:id="rId43"/>
        </w:object>
      </w:r>
      <w:bookmarkEnd w:id="5"/>
    </w:p>
    <w:p w14:paraId="0A095E7D" w14:textId="77777777" w:rsidR="00134A71" w:rsidRPr="00AD19F9" w:rsidRDefault="00134A71" w:rsidP="00134A71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247A86A7" w14:textId="77777777" w:rsidR="00134A71" w:rsidRPr="00AD19F9" w:rsidRDefault="00134A71" w:rsidP="00134A7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sz w:val="24"/>
          <w:szCs w:val="24"/>
        </w:rPr>
        <w:t>(ii)   Given that</w:t>
      </w:r>
    </w:p>
    <w:p w14:paraId="0B8C72B6" w14:textId="04C76ED7" w:rsidR="00134A71" w:rsidRPr="00AD19F9" w:rsidRDefault="006B2BC2" w:rsidP="006B2BC2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B2BC2">
        <w:rPr>
          <w:rFonts w:ascii="Times New Roman" w:hAnsi="Times New Roman" w:cs="Times New Roman"/>
          <w:position w:val="-28"/>
          <w:sz w:val="24"/>
          <w:szCs w:val="24"/>
        </w:rPr>
        <w:object w:dxaOrig="4000" w:dyaOrig="680" w14:anchorId="034B1475">
          <v:shape id="_x0000_i1031" type="#_x0000_t75" style="width:200.55pt;height:36pt" o:ole="">
            <v:imagedata r:id="rId44" o:title=""/>
          </v:shape>
          <o:OLEObject Type="Embed" ProgID="Equation.DSMT4" ShapeID="_x0000_i1031" DrawAspect="Content" ObjectID="_1727259201" r:id="rId45"/>
        </w:object>
      </w:r>
    </w:p>
    <w:p w14:paraId="261972E1" w14:textId="77777777" w:rsidR="00134A71" w:rsidRPr="00AD19F9" w:rsidRDefault="00134A71" w:rsidP="00134A7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sz w:val="24"/>
          <w:szCs w:val="24"/>
        </w:rPr>
        <w:t xml:space="preserve">(a)   Find cos </w:t>
      </w:r>
      <w:r w:rsidRPr="00AD19F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D19F9">
        <w:rPr>
          <w:rFonts w:ascii="Times New Roman" w:hAnsi="Times New Roman" w:cs="Times New Roman"/>
          <w:sz w:val="24"/>
          <w:szCs w:val="24"/>
        </w:rPr>
        <w:t xml:space="preserve"> in terms of </w:t>
      </w:r>
      <w:r w:rsidRPr="00AD19F9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AD19F9">
        <w:rPr>
          <w:rFonts w:ascii="Times New Roman" w:hAnsi="Times New Roman" w:cs="Times New Roman"/>
          <w:sz w:val="24"/>
          <w:szCs w:val="24"/>
        </w:rPr>
        <w:t>.</w:t>
      </w:r>
    </w:p>
    <w:p w14:paraId="3958F582" w14:textId="77777777" w:rsidR="00134A71" w:rsidRPr="00AD19F9" w:rsidRDefault="00134A71" w:rsidP="00134A71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24CF58EA" w14:textId="77777777" w:rsidR="00134A71" w:rsidRPr="00AD19F9" w:rsidRDefault="00134A71" w:rsidP="00134A7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sz w:val="24"/>
          <w:szCs w:val="24"/>
        </w:rPr>
        <w:t xml:space="preserve">  </w:t>
      </w:r>
    </w:p>
    <w:p w14:paraId="6CDEABB3" w14:textId="35C0581A" w:rsidR="00D72434" w:rsidRDefault="00D72434" w:rsidP="00D72434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2 is 6 marks)</w:t>
      </w:r>
    </w:p>
    <w:p w14:paraId="356DECFC" w14:textId="77777777" w:rsidR="00D72434" w:rsidRDefault="00D72434" w:rsidP="00D72434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394C6511" w14:textId="77777777" w:rsidR="00134A71" w:rsidRPr="00AD19F9" w:rsidRDefault="00134A71" w:rsidP="00134A7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2CE19A3" w14:textId="77777777" w:rsidR="00134A71" w:rsidRPr="00AD19F9" w:rsidRDefault="00134A71" w:rsidP="00134A7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A454D31" w14:textId="77777777" w:rsidR="00134A71" w:rsidRPr="00AD19F9" w:rsidRDefault="00134A71" w:rsidP="004E068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F7F162D" w14:textId="77777777" w:rsidR="00134A71" w:rsidRPr="00AD19F9" w:rsidRDefault="00134A71" w:rsidP="004E068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6A5C5D5" w14:textId="77777777" w:rsidR="006B2BC2" w:rsidRDefault="006B2BC2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4A4EAA5D" w14:textId="10A35386" w:rsidR="00CE74B8" w:rsidRPr="00AD19F9" w:rsidRDefault="00CE74B8" w:rsidP="004E068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AD19F9">
        <w:rPr>
          <w:rFonts w:ascii="Times New Roman" w:hAnsi="Times New Roman" w:cs="Times New Roman"/>
          <w:b/>
          <w:bCs/>
          <w:sz w:val="24"/>
          <w:szCs w:val="24"/>
        </w:rPr>
        <w:lastRenderedPageBreak/>
        <w:t>Q3</w:t>
      </w:r>
    </w:p>
    <w:p w14:paraId="2E1386AC" w14:textId="7B175CC3" w:rsidR="004E068C" w:rsidRPr="00AD19F9" w:rsidRDefault="004E068C" w:rsidP="004E068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AD19F9">
        <w:rPr>
          <w:rFonts w:ascii="Times New Roman" w:hAnsi="Times New Roman" w:cs="Times New Roman"/>
          <w:sz w:val="24"/>
          <w:szCs w:val="24"/>
        </w:rPr>
        <w:t xml:space="preserve">Solve, for 0 ≤ </w:t>
      </w:r>
      <w:r w:rsidRPr="00AD19F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D19F9">
        <w:rPr>
          <w:rFonts w:ascii="Times New Roman" w:hAnsi="Times New Roman" w:cs="Times New Roman"/>
          <w:sz w:val="24"/>
          <w:szCs w:val="24"/>
        </w:rPr>
        <w:t xml:space="preserve"> &lt; 180º,</w:t>
      </w:r>
    </w:p>
    <w:p w14:paraId="3E224D5A" w14:textId="2A5E48F2" w:rsidR="004E068C" w:rsidRPr="00AD19F9" w:rsidRDefault="004E068C" w:rsidP="004E068C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proofErr w:type="gramStart"/>
      <w:r w:rsidRPr="00AD19F9">
        <w:rPr>
          <w:rFonts w:ascii="Times New Roman" w:hAnsi="Times New Roman" w:cs="Times New Roman"/>
          <w:sz w:val="24"/>
          <w:szCs w:val="24"/>
        </w:rPr>
        <w:t>cos(</w:t>
      </w:r>
      <w:proofErr w:type="gramEnd"/>
      <w:r w:rsidRPr="00AD19F9">
        <w:rPr>
          <w:rFonts w:ascii="Times New Roman" w:hAnsi="Times New Roman" w:cs="Times New Roman"/>
          <w:sz w:val="24"/>
          <w:szCs w:val="24"/>
        </w:rPr>
        <w:t>3</w:t>
      </w:r>
      <w:r w:rsidRPr="00AD19F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D19F9">
        <w:rPr>
          <w:rFonts w:ascii="Times New Roman" w:hAnsi="Times New Roman" w:cs="Times New Roman"/>
          <w:sz w:val="24"/>
          <w:szCs w:val="24"/>
        </w:rPr>
        <w:t xml:space="preserve"> − 10º ) = </w:t>
      </w:r>
      <w:r w:rsidR="006B2BC2" w:rsidRPr="006B2BC2">
        <w:rPr>
          <w:rFonts w:ascii="Times New Roman" w:eastAsiaTheme="minorEastAsia" w:hAnsi="Times New Roman" w:cs="Times New Roman"/>
          <w:position w:val="-28"/>
          <w:sz w:val="24"/>
          <w:szCs w:val="24"/>
          <w:lang w:eastAsia="en-GB"/>
        </w:rPr>
        <w:object w:dxaOrig="420" w:dyaOrig="660" w14:anchorId="1B30C447">
          <v:shape id="_x0000_i1032" type="#_x0000_t75" style="width:20.55pt;height:30.85pt" o:ole="">
            <v:imagedata r:id="rId46" o:title=""/>
          </v:shape>
          <o:OLEObject Type="Embed" ProgID="Equation.DSMT4" ShapeID="_x0000_i1032" DrawAspect="Content" ObjectID="_1727259202" r:id="rId47"/>
        </w:object>
      </w:r>
      <w:r w:rsidR="006B2BC2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</w:p>
    <w:p w14:paraId="5B0E0AD9" w14:textId="77777777" w:rsidR="006B2BC2" w:rsidRDefault="006B2BC2" w:rsidP="004E068C">
      <w:pPr>
        <w:rPr>
          <w:rFonts w:ascii="Times New Roman" w:hAnsi="Times New Roman" w:cs="Times New Roman"/>
          <w:sz w:val="24"/>
          <w:szCs w:val="24"/>
        </w:rPr>
      </w:pPr>
    </w:p>
    <w:p w14:paraId="44FE3981" w14:textId="7E21357D" w:rsidR="004E068C" w:rsidRPr="00AD19F9" w:rsidRDefault="004E068C" w:rsidP="004E068C">
      <w:pPr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sz w:val="24"/>
          <w:szCs w:val="24"/>
        </w:rPr>
        <w:t>You should show each step in your working.</w:t>
      </w:r>
    </w:p>
    <w:p w14:paraId="67F0F276" w14:textId="2C3A79B8" w:rsidR="004E068C" w:rsidRDefault="004E068C" w:rsidP="004E068C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AD19F9">
        <w:rPr>
          <w:rFonts w:ascii="Times New Roman" w:hAnsi="Times New Roman" w:cs="Times New Roman"/>
          <w:b/>
          <w:bCs/>
          <w:sz w:val="24"/>
          <w:szCs w:val="24"/>
        </w:rPr>
        <w:t>(7)</w:t>
      </w:r>
    </w:p>
    <w:p w14:paraId="5A5C4176" w14:textId="77777777" w:rsidR="00D72434" w:rsidRPr="00AD19F9" w:rsidRDefault="00D72434" w:rsidP="004E068C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49BDBA9B" w14:textId="6443B6E6" w:rsidR="00D72434" w:rsidRDefault="00D72434" w:rsidP="00D72434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3 is 7 marks)</w:t>
      </w:r>
    </w:p>
    <w:p w14:paraId="0EACA002" w14:textId="77777777" w:rsidR="00D72434" w:rsidRDefault="00D72434" w:rsidP="00D72434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7F8A8ABC" w14:textId="77777777" w:rsidR="00883C82" w:rsidRPr="00AD19F9" w:rsidRDefault="00883C82" w:rsidP="004E068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5E28F25" w14:textId="44C30C36" w:rsidR="004E068C" w:rsidRPr="00AD19F9" w:rsidRDefault="00CE74B8" w:rsidP="004E068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AD19F9">
        <w:rPr>
          <w:rFonts w:ascii="Times New Roman" w:hAnsi="Times New Roman" w:cs="Times New Roman"/>
          <w:b/>
          <w:bCs/>
          <w:sz w:val="24"/>
          <w:szCs w:val="24"/>
        </w:rPr>
        <w:t>Q4</w:t>
      </w:r>
    </w:p>
    <w:p w14:paraId="1F9A458D" w14:textId="78323D1D" w:rsidR="004E068C" w:rsidRPr="00AD19F9" w:rsidRDefault="004E068C" w:rsidP="004E068C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AD19F9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AD19F9">
        <w:rPr>
          <w:rFonts w:ascii="Times New Roman" w:hAnsi="Times New Roman" w:cs="Times New Roman"/>
          <w:sz w:val="24"/>
          <w:szCs w:val="24"/>
        </w:rPr>
        <w:t xml:space="preserve">) Find the solutions of the equation </w:t>
      </w:r>
      <w:proofErr w:type="gramStart"/>
      <w:r w:rsidRPr="00AD19F9">
        <w:rPr>
          <w:rFonts w:ascii="Times New Roman" w:hAnsi="Times New Roman" w:cs="Times New Roman"/>
          <w:sz w:val="24"/>
          <w:szCs w:val="24"/>
        </w:rPr>
        <w:t>sin(</w:t>
      </w:r>
      <w:proofErr w:type="gramEnd"/>
      <w:r w:rsidRPr="00AD19F9">
        <w:rPr>
          <w:rFonts w:ascii="Times New Roman" w:hAnsi="Times New Roman" w:cs="Times New Roman"/>
          <w:sz w:val="24"/>
          <w:szCs w:val="24"/>
        </w:rPr>
        <w:t>3</w:t>
      </w:r>
      <w:r w:rsidRPr="00AD19F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D19F9">
        <w:rPr>
          <w:rFonts w:ascii="Times New Roman" w:hAnsi="Times New Roman" w:cs="Times New Roman"/>
          <w:sz w:val="24"/>
          <w:szCs w:val="24"/>
        </w:rPr>
        <w:t xml:space="preserve"> − 15°) = </w:t>
      </w:r>
      <w:r w:rsidR="006B2BC2" w:rsidRPr="006B2BC2">
        <w:rPr>
          <w:rFonts w:ascii="Times New Roman" w:eastAsiaTheme="minorEastAsia" w:hAnsi="Times New Roman" w:cs="Times New Roman"/>
          <w:position w:val="-24"/>
          <w:sz w:val="24"/>
          <w:szCs w:val="24"/>
          <w:lang w:eastAsia="en-GB"/>
        </w:rPr>
        <w:object w:dxaOrig="240" w:dyaOrig="620" w14:anchorId="68D3E392">
          <v:shape id="_x0000_i1033" type="#_x0000_t75" style="width:10.3pt;height:30.85pt" o:ole="">
            <v:imagedata r:id="rId48" o:title=""/>
          </v:shape>
          <o:OLEObject Type="Embed" ProgID="Equation.DSMT4" ShapeID="_x0000_i1033" DrawAspect="Content" ObjectID="_1727259203" r:id="rId49"/>
        </w:object>
      </w:r>
      <w:r w:rsidRPr="00AD19F9">
        <w:rPr>
          <w:rFonts w:ascii="Times New Roman" w:hAnsi="Times New Roman" w:cs="Times New Roman"/>
          <w:sz w:val="24"/>
          <w:szCs w:val="24"/>
        </w:rPr>
        <w:t xml:space="preserve"> , for which 0 </w:t>
      </w:r>
      <w:r w:rsidRPr="00AD19F9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6890BF76" wp14:editId="140DF1EE">
            <wp:extent cx="93980" cy="105410"/>
            <wp:effectExtent l="0" t="0" r="1270" b="889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980" cy="105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19F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D19F9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7606E5B0" wp14:editId="01A693EB">
            <wp:extent cx="93980" cy="105410"/>
            <wp:effectExtent l="0" t="0" r="1270" b="889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980" cy="105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19F9">
        <w:rPr>
          <w:rFonts w:ascii="Times New Roman" w:hAnsi="Times New Roman" w:cs="Times New Roman"/>
          <w:sz w:val="24"/>
          <w:szCs w:val="24"/>
        </w:rPr>
        <w:t xml:space="preserve"> 180°</w:t>
      </w:r>
    </w:p>
    <w:p w14:paraId="7C6AF428" w14:textId="77777777" w:rsidR="004E068C" w:rsidRPr="00AD19F9" w:rsidRDefault="004E068C" w:rsidP="004E068C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b/>
          <w:bCs/>
          <w:sz w:val="24"/>
          <w:szCs w:val="24"/>
        </w:rPr>
        <w:t>(6)</w:t>
      </w:r>
    </w:p>
    <w:p w14:paraId="2E259CBE" w14:textId="77777777" w:rsidR="004E068C" w:rsidRPr="00AD19F9" w:rsidRDefault="004E068C" w:rsidP="004E068C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sz w:val="24"/>
          <w:szCs w:val="24"/>
        </w:rPr>
        <w:t>(ii)</w:t>
      </w:r>
    </w:p>
    <w:p w14:paraId="73FAE263" w14:textId="77777777" w:rsidR="004E068C" w:rsidRPr="00AD19F9" w:rsidRDefault="004E068C" w:rsidP="004E068C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6E853EF6" wp14:editId="08CD6419">
            <wp:extent cx="3370580" cy="1442085"/>
            <wp:effectExtent l="0" t="0" r="1270" b="571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0580" cy="144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CBE719" w14:textId="77777777" w:rsidR="004E068C" w:rsidRPr="00AD19F9" w:rsidRDefault="004E068C" w:rsidP="004E068C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b/>
          <w:bCs/>
          <w:sz w:val="24"/>
          <w:szCs w:val="24"/>
        </w:rPr>
        <w:t>Figure 4</w:t>
      </w:r>
    </w:p>
    <w:p w14:paraId="3FFA8839" w14:textId="77777777" w:rsidR="00E90C85" w:rsidRDefault="00E90C85" w:rsidP="00E90C85">
      <w:pPr>
        <w:widowControl w:val="0"/>
        <w:autoSpaceDE w:val="0"/>
        <w:autoSpaceDN w:val="0"/>
        <w:adjustRightInd w:val="0"/>
        <w:spacing w:before="120" w:after="240" w:line="240" w:lineRule="auto"/>
        <w:rPr>
          <w:rFonts w:ascii="Times New Roman" w:hAnsi="Times New Roman" w:cs="Times New Roman"/>
          <w:sz w:val="24"/>
          <w:szCs w:val="24"/>
        </w:rPr>
      </w:pPr>
    </w:p>
    <w:p w14:paraId="7B6DA317" w14:textId="0B5B1327" w:rsidR="004E068C" w:rsidRPr="00AD19F9" w:rsidRDefault="004E068C" w:rsidP="00E90C85">
      <w:pPr>
        <w:widowControl w:val="0"/>
        <w:autoSpaceDE w:val="0"/>
        <w:autoSpaceDN w:val="0"/>
        <w:adjustRightInd w:val="0"/>
        <w:spacing w:before="120" w:after="240" w:line="240" w:lineRule="auto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sz w:val="24"/>
          <w:szCs w:val="24"/>
        </w:rPr>
        <w:t>Figure 4 shows part of the curve with equation</w:t>
      </w:r>
    </w:p>
    <w:p w14:paraId="381690AF" w14:textId="77777777" w:rsidR="004E068C" w:rsidRPr="00AD19F9" w:rsidRDefault="004E068C" w:rsidP="00E90C85">
      <w:pPr>
        <w:widowControl w:val="0"/>
        <w:autoSpaceDE w:val="0"/>
        <w:autoSpaceDN w:val="0"/>
        <w:adjustRightInd w:val="0"/>
        <w:spacing w:before="120" w:after="240" w:line="240" w:lineRule="auto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AD19F9">
        <w:rPr>
          <w:rFonts w:ascii="Times New Roman" w:hAnsi="Times New Roman" w:cs="Times New Roman"/>
          <w:sz w:val="24"/>
          <w:szCs w:val="24"/>
        </w:rPr>
        <w:t xml:space="preserve"> = </w:t>
      </w:r>
      <w:proofErr w:type="gramStart"/>
      <w:r w:rsidRPr="00AD19F9">
        <w:rPr>
          <w:rFonts w:ascii="Times New Roman" w:hAnsi="Times New Roman" w:cs="Times New Roman"/>
          <w:sz w:val="24"/>
          <w:szCs w:val="24"/>
        </w:rPr>
        <w:t>sin(</w:t>
      </w:r>
      <w:proofErr w:type="spellStart"/>
      <w:proofErr w:type="gramEnd"/>
      <w:r w:rsidRPr="00AD19F9">
        <w:rPr>
          <w:rFonts w:ascii="Times New Roman" w:hAnsi="Times New Roman" w:cs="Times New Roman"/>
          <w:i/>
          <w:iCs/>
          <w:sz w:val="24"/>
          <w:szCs w:val="24"/>
        </w:rPr>
        <w:t>ax</w:t>
      </w:r>
      <w:proofErr w:type="spellEnd"/>
      <w:r w:rsidRPr="00AD19F9">
        <w:rPr>
          <w:rFonts w:ascii="Times New Roman" w:hAnsi="Times New Roman" w:cs="Times New Roman"/>
          <w:sz w:val="24"/>
          <w:szCs w:val="24"/>
        </w:rPr>
        <w:t xml:space="preserve"> − </w:t>
      </w:r>
      <w:r w:rsidRPr="00AD19F9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AD19F9">
        <w:rPr>
          <w:rFonts w:ascii="Times New Roman" w:hAnsi="Times New Roman" w:cs="Times New Roman"/>
          <w:sz w:val="24"/>
          <w:szCs w:val="24"/>
        </w:rPr>
        <w:t xml:space="preserve">), where </w:t>
      </w:r>
      <w:r w:rsidRPr="00AD19F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AD19F9">
        <w:rPr>
          <w:rFonts w:ascii="Times New Roman" w:hAnsi="Times New Roman" w:cs="Times New Roman"/>
          <w:sz w:val="24"/>
          <w:szCs w:val="24"/>
        </w:rPr>
        <w:t xml:space="preserve"> &gt; 0,   0 &lt; </w:t>
      </w:r>
      <w:r w:rsidRPr="00AD19F9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AD19F9">
        <w:rPr>
          <w:rFonts w:ascii="Times New Roman" w:hAnsi="Times New Roman" w:cs="Times New Roman"/>
          <w:sz w:val="24"/>
          <w:szCs w:val="24"/>
        </w:rPr>
        <w:t xml:space="preserve"> &lt; </w:t>
      </w:r>
      <w:r w:rsidRPr="00AD19F9">
        <w:rPr>
          <w:rFonts w:ascii="Times New Roman" w:hAnsi="Times New Roman" w:cs="Times New Roman"/>
          <w:noProof/>
          <w:sz w:val="24"/>
          <w:szCs w:val="24"/>
        </w:rPr>
        <w:t>180</w:t>
      </w:r>
    </w:p>
    <w:p w14:paraId="54B94FA2" w14:textId="77777777" w:rsidR="004E068C" w:rsidRPr="00AD19F9" w:rsidRDefault="004E068C" w:rsidP="00E90C85">
      <w:pPr>
        <w:widowControl w:val="0"/>
        <w:autoSpaceDE w:val="0"/>
        <w:autoSpaceDN w:val="0"/>
        <w:adjustRightInd w:val="0"/>
        <w:spacing w:before="120" w:after="240" w:line="240" w:lineRule="auto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sz w:val="24"/>
          <w:szCs w:val="24"/>
        </w:rPr>
        <w:t xml:space="preserve">The curve cuts the </w:t>
      </w:r>
      <w:r w:rsidRPr="00AD19F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D19F9">
        <w:rPr>
          <w:rFonts w:ascii="Times New Roman" w:hAnsi="Times New Roman" w:cs="Times New Roman"/>
          <w:sz w:val="24"/>
          <w:szCs w:val="24"/>
        </w:rPr>
        <w:t xml:space="preserve">-axis at the points </w:t>
      </w:r>
      <w:r w:rsidRPr="00AD19F9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AD19F9">
        <w:rPr>
          <w:rFonts w:ascii="Times New Roman" w:hAnsi="Times New Roman" w:cs="Times New Roman"/>
          <w:sz w:val="24"/>
          <w:szCs w:val="24"/>
        </w:rPr>
        <w:t xml:space="preserve">, </w:t>
      </w:r>
      <w:r w:rsidRPr="00AD19F9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AD19F9">
        <w:rPr>
          <w:rFonts w:ascii="Times New Roman" w:hAnsi="Times New Roman" w:cs="Times New Roman"/>
          <w:sz w:val="24"/>
          <w:szCs w:val="24"/>
        </w:rPr>
        <w:t xml:space="preserve"> and </w:t>
      </w:r>
      <w:r w:rsidRPr="00AD19F9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Pr="00AD19F9">
        <w:rPr>
          <w:rFonts w:ascii="Times New Roman" w:hAnsi="Times New Roman" w:cs="Times New Roman"/>
          <w:sz w:val="24"/>
          <w:szCs w:val="24"/>
        </w:rPr>
        <w:t xml:space="preserve"> as shown.</w:t>
      </w:r>
    </w:p>
    <w:p w14:paraId="6430CD52" w14:textId="05CFAE36" w:rsidR="004E068C" w:rsidRPr="006B2BC2" w:rsidRDefault="004E068C" w:rsidP="00E90C85">
      <w:pPr>
        <w:widowControl w:val="0"/>
        <w:autoSpaceDE w:val="0"/>
        <w:autoSpaceDN w:val="0"/>
        <w:adjustRightInd w:val="0"/>
        <w:spacing w:before="120" w:after="240" w:line="240" w:lineRule="auto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sz w:val="24"/>
          <w:szCs w:val="24"/>
        </w:rPr>
        <w:t xml:space="preserve">Given that the coordinates of </w:t>
      </w:r>
      <w:r w:rsidRPr="006B2BC2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6B2BC2">
        <w:rPr>
          <w:rFonts w:ascii="Times New Roman" w:hAnsi="Times New Roman" w:cs="Times New Roman"/>
          <w:sz w:val="24"/>
          <w:szCs w:val="24"/>
        </w:rPr>
        <w:t xml:space="preserve">, </w:t>
      </w:r>
      <w:r w:rsidRPr="006B2BC2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6B2BC2">
        <w:rPr>
          <w:rFonts w:ascii="Times New Roman" w:hAnsi="Times New Roman" w:cs="Times New Roman"/>
          <w:sz w:val="24"/>
          <w:szCs w:val="24"/>
        </w:rPr>
        <w:t xml:space="preserve"> and </w:t>
      </w:r>
      <w:proofErr w:type="spellStart"/>
      <w:r w:rsidRPr="006B2BC2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Pr="006B2BC2">
        <w:rPr>
          <w:rFonts w:ascii="Times New Roman" w:hAnsi="Times New Roman" w:cs="Times New Roman"/>
          <w:sz w:val="24"/>
          <w:szCs w:val="24"/>
        </w:rPr>
        <w:t xml:space="preserve"> are</w:t>
      </w:r>
      <w:proofErr w:type="spellEnd"/>
      <w:r w:rsidRPr="006B2BC2">
        <w:rPr>
          <w:rFonts w:ascii="Times New Roman" w:hAnsi="Times New Roman" w:cs="Times New Roman"/>
          <w:sz w:val="24"/>
          <w:szCs w:val="24"/>
        </w:rPr>
        <w:t xml:space="preserve"> </w:t>
      </w:r>
      <w:r w:rsidR="006B2BC2" w:rsidRPr="006B2BC2">
        <w:rPr>
          <w:rFonts w:ascii="Times New Roman" w:hAnsi="Times New Roman" w:cs="Times New Roman"/>
          <w:sz w:val="24"/>
          <w:szCs w:val="24"/>
        </w:rPr>
        <w:t>(11, 0)</w:t>
      </w:r>
      <w:r w:rsidRPr="006B2BC2">
        <w:rPr>
          <w:rFonts w:ascii="Times New Roman" w:hAnsi="Times New Roman" w:cs="Times New Roman"/>
          <w:sz w:val="24"/>
          <w:szCs w:val="24"/>
        </w:rPr>
        <w:t xml:space="preserve">, </w:t>
      </w:r>
      <w:r w:rsidR="006B2BC2" w:rsidRPr="006B2BC2">
        <w:rPr>
          <w:rFonts w:ascii="Times New Roman" w:hAnsi="Times New Roman" w:cs="Times New Roman"/>
          <w:sz w:val="24"/>
          <w:szCs w:val="24"/>
        </w:rPr>
        <w:t>(108,</w:t>
      </w:r>
      <w:r w:rsidR="006B2BC2">
        <w:rPr>
          <w:rFonts w:ascii="Times New Roman" w:hAnsi="Times New Roman" w:cs="Times New Roman"/>
          <w:sz w:val="24"/>
          <w:szCs w:val="24"/>
        </w:rPr>
        <w:t xml:space="preserve"> 0</w:t>
      </w:r>
      <w:r w:rsidR="00E90C85">
        <w:rPr>
          <w:rFonts w:ascii="Times New Roman" w:hAnsi="Times New Roman" w:cs="Times New Roman"/>
          <w:sz w:val="24"/>
          <w:szCs w:val="24"/>
        </w:rPr>
        <w:t>) and 198, 0)</w:t>
      </w:r>
      <w:r w:rsidR="006B2BC2" w:rsidRPr="006B2BC2">
        <w:rPr>
          <w:rFonts w:ascii="Times New Roman" w:hAnsi="Times New Roman" w:cs="Times New Roman"/>
          <w:sz w:val="24"/>
          <w:szCs w:val="24"/>
        </w:rPr>
        <w:t xml:space="preserve"> </w:t>
      </w:r>
      <w:r w:rsidRPr="006B2BC2">
        <w:rPr>
          <w:rFonts w:ascii="Times New Roman" w:hAnsi="Times New Roman" w:cs="Times New Roman"/>
          <w:sz w:val="24"/>
          <w:szCs w:val="24"/>
        </w:rPr>
        <w:t xml:space="preserve">respectively, find the values of </w:t>
      </w:r>
      <w:r w:rsidRPr="006B2BC2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6B2BC2">
        <w:rPr>
          <w:rFonts w:ascii="Times New Roman" w:hAnsi="Times New Roman" w:cs="Times New Roman"/>
          <w:sz w:val="24"/>
          <w:szCs w:val="24"/>
        </w:rPr>
        <w:t xml:space="preserve"> and </w:t>
      </w:r>
      <w:r w:rsidRPr="006B2BC2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6B2BC2">
        <w:rPr>
          <w:rFonts w:ascii="Times New Roman" w:hAnsi="Times New Roman" w:cs="Times New Roman"/>
          <w:sz w:val="24"/>
          <w:szCs w:val="24"/>
        </w:rPr>
        <w:t>.</w:t>
      </w:r>
    </w:p>
    <w:p w14:paraId="3F41A9F7" w14:textId="77777777" w:rsidR="004E068C" w:rsidRPr="00AD19F9" w:rsidRDefault="004E068C" w:rsidP="004E068C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55224724" w14:textId="1E1E5C52" w:rsidR="004E068C" w:rsidRPr="00AD19F9" w:rsidRDefault="004E068C" w:rsidP="004E068C">
      <w:pPr>
        <w:widowControl w:val="0"/>
        <w:tabs>
          <w:tab w:val="left" w:pos="1523"/>
          <w:tab w:val="right" w:pos="90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Pr="00AD19F9">
        <w:rPr>
          <w:rFonts w:ascii="Times New Roman" w:hAnsi="Times New Roman" w:cs="Times New Roman"/>
          <w:sz w:val="24"/>
          <w:szCs w:val="24"/>
        </w:rPr>
        <w:tab/>
        <w:t> </w:t>
      </w:r>
    </w:p>
    <w:p w14:paraId="6644FCD4" w14:textId="3CF82DA3" w:rsidR="00033B5F" w:rsidRDefault="00033B5F" w:rsidP="00033B5F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4 is 10 marks)</w:t>
      </w:r>
    </w:p>
    <w:p w14:paraId="7FA43AF6" w14:textId="77777777" w:rsidR="00033B5F" w:rsidRDefault="00033B5F" w:rsidP="00033B5F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2150A68E" w14:textId="77777777" w:rsidR="00033B5F" w:rsidRDefault="00033B5F" w:rsidP="00033B5F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4495D6D6" w14:textId="7FB01633" w:rsidR="004E068C" w:rsidRPr="00AD19F9" w:rsidRDefault="00033B5F" w:rsidP="00033B5F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E</w:t>
      </w:r>
      <w:r w:rsidRPr="00576290">
        <w:rPr>
          <w:rFonts w:ascii="Times New Roman" w:hAnsi="Times New Roman" w:cs="Times New Roman"/>
          <w:b/>
          <w:bCs/>
          <w:color w:val="000000"/>
          <w:sz w:val="24"/>
          <w:szCs w:val="24"/>
        </w:rPr>
        <w:t>nd of Questions</w:t>
      </w:r>
    </w:p>
    <w:p w14:paraId="2113DDDF" w14:textId="3C65E0A4" w:rsidR="00535129" w:rsidRPr="00AD19F9" w:rsidRDefault="00535129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bookmarkStart w:id="6" w:name="GoMS"/>
      <w:r w:rsidRPr="00AD19F9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Gold Mark Scheme</w:t>
      </w:r>
    </w:p>
    <w:bookmarkEnd w:id="6"/>
    <w:p w14:paraId="123376C7" w14:textId="77777777" w:rsidR="00535129" w:rsidRPr="00AD19F9" w:rsidRDefault="00535129" w:rsidP="00535129">
      <w:pPr>
        <w:rPr>
          <w:rFonts w:ascii="Times New Roman" w:hAnsi="Times New Roman" w:cs="Times New Roman"/>
          <w:sz w:val="24"/>
          <w:szCs w:val="24"/>
        </w:rPr>
      </w:pPr>
    </w:p>
    <w:p w14:paraId="7961BDEE" w14:textId="77777777" w:rsidR="00883C82" w:rsidRPr="00AD19F9" w:rsidRDefault="004E068C" w:rsidP="004E068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AD19F9">
        <w:rPr>
          <w:rFonts w:ascii="Times New Roman" w:hAnsi="Times New Roman" w:cs="Times New Roman"/>
          <w:b/>
          <w:bCs/>
          <w:sz w:val="24"/>
          <w:szCs w:val="24"/>
        </w:rPr>
        <w:t>Q1.</w:t>
      </w:r>
    </w:p>
    <w:p w14:paraId="3B999B06" w14:textId="778E6793" w:rsidR="004E068C" w:rsidRPr="00AD19F9" w:rsidRDefault="004E068C" w:rsidP="004E068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AD19F9">
        <w:rPr>
          <w:rFonts w:ascii="Times New Roman" w:hAnsi="Times New Roman" w:cs="Times New Roman"/>
          <w:sz w:val="24"/>
          <w:szCs w:val="24"/>
        </w:rPr>
        <w:t> </w:t>
      </w:r>
      <w:r w:rsidRPr="00AD19F9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66D7DD85" wp14:editId="3846C9E9">
            <wp:extent cx="6054993" cy="7826829"/>
            <wp:effectExtent l="0" t="0" r="3175" b="317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9295" cy="78323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19F9">
        <w:rPr>
          <w:rFonts w:ascii="Times New Roman" w:hAnsi="Times New Roman" w:cs="Times New Roman"/>
          <w:b/>
          <w:sz w:val="24"/>
          <w:szCs w:val="24"/>
        </w:rPr>
        <w:lastRenderedPageBreak/>
        <w:t>Q2.</w:t>
      </w:r>
    </w:p>
    <w:p w14:paraId="417EB137" w14:textId="45BB041D" w:rsidR="00CE74B8" w:rsidRPr="00AD19F9" w:rsidRDefault="00CE74B8" w:rsidP="00CE74B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346156F5" w14:textId="140548FC" w:rsidR="00CE74B8" w:rsidRPr="00AD19F9" w:rsidRDefault="00D72434" w:rsidP="00CE74B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29CDA8FD" wp14:editId="4AB5581E">
            <wp:extent cx="5731510" cy="3028174"/>
            <wp:effectExtent l="0" t="0" r="2540" b="127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0281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8739FB" w14:textId="2289BF36" w:rsidR="00CE74B8" w:rsidRPr="00AD19F9" w:rsidRDefault="00CE74B8" w:rsidP="00CE74B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D21C798" w14:textId="5C6A69C2" w:rsidR="00CE74B8" w:rsidRPr="00AD19F9" w:rsidRDefault="00CE74B8" w:rsidP="00CE74B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AD19F9">
        <w:rPr>
          <w:rFonts w:ascii="Times New Roman" w:hAnsi="Times New Roman" w:cs="Times New Roman"/>
          <w:b/>
          <w:sz w:val="24"/>
          <w:szCs w:val="24"/>
        </w:rPr>
        <w:t>Q3.</w:t>
      </w:r>
    </w:p>
    <w:p w14:paraId="01C84E32" w14:textId="1FC9FF67" w:rsidR="00CE74B8" w:rsidRPr="00AD19F9" w:rsidRDefault="00D72434" w:rsidP="00CE74B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AD19F9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anchor distT="0" distB="0" distL="114300" distR="114300" simplePos="0" relativeHeight="251674627" behindDoc="0" locked="0" layoutInCell="1" allowOverlap="1" wp14:anchorId="7E3B4CF0" wp14:editId="2357C765">
            <wp:simplePos x="0" y="0"/>
            <wp:positionH relativeFrom="margin">
              <wp:align>center</wp:align>
            </wp:positionH>
            <wp:positionV relativeFrom="paragraph">
              <wp:posOffset>257012</wp:posOffset>
            </wp:positionV>
            <wp:extent cx="6428740" cy="3776980"/>
            <wp:effectExtent l="0" t="0" r="0" b="0"/>
            <wp:wrapTopAndBottom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28740" cy="3776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5C2C46C2" w14:textId="565D4F7C" w:rsidR="00CE74B8" w:rsidRPr="00AD19F9" w:rsidRDefault="00CE74B8" w:rsidP="004E068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CC2EB65" w14:textId="579BF7B0" w:rsidR="00CE74B8" w:rsidRPr="00AD19F9" w:rsidRDefault="00CE74B8" w:rsidP="004E068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EDD1697" w14:textId="6A42CD47" w:rsidR="004E068C" w:rsidRPr="00AD19F9" w:rsidRDefault="004E068C" w:rsidP="004E068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sz w:val="24"/>
          <w:szCs w:val="24"/>
        </w:rPr>
        <w:br/>
      </w:r>
    </w:p>
    <w:p w14:paraId="408C4100" w14:textId="77777777" w:rsidR="00883C82" w:rsidRPr="00AD19F9" w:rsidRDefault="00883C82" w:rsidP="004E068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F34447D" w14:textId="77777777" w:rsidR="00D72434" w:rsidRDefault="00D72434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7164D4B5" w14:textId="73517AE6" w:rsidR="004E068C" w:rsidRPr="00AD19F9" w:rsidRDefault="00D72434" w:rsidP="004E068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75651" behindDoc="0" locked="0" layoutInCell="1" allowOverlap="1" wp14:anchorId="0E3ECB85" wp14:editId="129F8E43">
            <wp:simplePos x="0" y="0"/>
            <wp:positionH relativeFrom="column">
              <wp:posOffset>-267270</wp:posOffset>
            </wp:positionH>
            <wp:positionV relativeFrom="paragraph">
              <wp:posOffset>371785</wp:posOffset>
            </wp:positionV>
            <wp:extent cx="6540717" cy="4974771"/>
            <wp:effectExtent l="0" t="0" r="0" b="0"/>
            <wp:wrapTopAndBottom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40717" cy="49747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CE74B8" w:rsidRPr="00AD19F9">
        <w:rPr>
          <w:rFonts w:ascii="Times New Roman" w:hAnsi="Times New Roman" w:cs="Times New Roman"/>
          <w:b/>
          <w:bCs/>
          <w:sz w:val="24"/>
          <w:szCs w:val="24"/>
        </w:rPr>
        <w:t>Q4.</w:t>
      </w:r>
      <w:r w:rsidR="004E068C" w:rsidRPr="00AD19F9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4E068C" w:rsidRPr="00AD19F9">
        <w:rPr>
          <w:rFonts w:ascii="Times New Roman" w:hAnsi="Times New Roman" w:cs="Times New Roman"/>
          <w:sz w:val="24"/>
          <w:szCs w:val="24"/>
        </w:rPr>
        <w:t> </w:t>
      </w:r>
    </w:p>
    <w:p w14:paraId="44410A8E" w14:textId="6DBFD4BE" w:rsidR="004E068C" w:rsidRPr="00AD19F9" w:rsidRDefault="004E068C" w:rsidP="004E068C">
      <w:pPr>
        <w:pStyle w:val="Subtitle"/>
        <w:rPr>
          <w:rFonts w:ascii="Times New Roman" w:hAnsi="Times New Roman" w:cs="Times New Roman"/>
          <w:color w:val="auto"/>
          <w:sz w:val="24"/>
          <w:szCs w:val="24"/>
        </w:rPr>
      </w:pPr>
    </w:p>
    <w:p w14:paraId="2C6D8D0D" w14:textId="77777777" w:rsidR="004E068C" w:rsidRPr="00AD19F9" w:rsidRDefault="004E068C" w:rsidP="004E068C">
      <w:pPr>
        <w:pStyle w:val="Subtitle"/>
        <w:rPr>
          <w:rFonts w:ascii="Times New Roman" w:hAnsi="Times New Roman" w:cs="Times New Roman"/>
          <w:color w:val="auto"/>
          <w:sz w:val="24"/>
          <w:szCs w:val="24"/>
        </w:rPr>
      </w:pPr>
      <w:r w:rsidRPr="00AD19F9">
        <w:rPr>
          <w:rFonts w:ascii="Times New Roman" w:hAnsi="Times New Roman" w:cs="Times New Roman"/>
          <w:color w:val="auto"/>
          <w:sz w:val="24"/>
          <w:szCs w:val="24"/>
        </w:rPr>
        <w:tab/>
      </w:r>
    </w:p>
    <w:p w14:paraId="01C8EE30" w14:textId="77777777" w:rsidR="004E068C" w:rsidRPr="00AD19F9" w:rsidRDefault="004E068C" w:rsidP="004E068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4665F56" w14:textId="77777777" w:rsidR="004E068C" w:rsidRPr="00AD19F9" w:rsidRDefault="004E068C" w:rsidP="004E068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6642D0D" w14:textId="77777777" w:rsidR="004E068C" w:rsidRPr="00AD19F9" w:rsidRDefault="004E068C" w:rsidP="004E068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C212F27" w14:textId="77777777" w:rsidR="004E068C" w:rsidRPr="00AD19F9" w:rsidRDefault="004E068C" w:rsidP="004E068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01AC66E" w14:textId="77777777" w:rsidR="004E068C" w:rsidRPr="00AD19F9" w:rsidRDefault="004E068C" w:rsidP="004E068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C3834F7" w14:textId="0BA1C5A2" w:rsidR="00B75C21" w:rsidRPr="00AD19F9" w:rsidRDefault="00B75C21">
      <w:pPr>
        <w:rPr>
          <w:rFonts w:ascii="Times New Roman" w:hAnsi="Times New Roman" w:cs="Times New Roman"/>
          <w:sz w:val="24"/>
          <w:szCs w:val="24"/>
        </w:rPr>
      </w:pPr>
      <w:r w:rsidRPr="00AD19F9">
        <w:rPr>
          <w:rFonts w:ascii="Times New Roman" w:hAnsi="Times New Roman" w:cs="Times New Roman"/>
          <w:sz w:val="24"/>
          <w:szCs w:val="24"/>
        </w:rPr>
        <w:br w:type="page"/>
      </w:r>
    </w:p>
    <w:p w14:paraId="5E6CCC8E" w14:textId="77777777" w:rsidR="00D72434" w:rsidRDefault="00D72434" w:rsidP="00D72434">
      <w:pPr>
        <w:rPr>
          <w:rFonts w:ascii="Times New Roman" w:hAnsi="Times New Roman" w:cs="Times New Roman"/>
          <w:b/>
          <w:bCs/>
          <w:sz w:val="26"/>
          <w:szCs w:val="26"/>
        </w:rPr>
      </w:pPr>
      <w:bookmarkStart w:id="7" w:name="PlQu"/>
      <w:r w:rsidRPr="001E6A32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77699" behindDoc="0" locked="0" layoutInCell="1" allowOverlap="1" wp14:anchorId="02886A56" wp14:editId="46642215">
            <wp:simplePos x="0" y="0"/>
            <wp:positionH relativeFrom="rightMargin">
              <wp:align>left</wp:align>
            </wp:positionH>
            <wp:positionV relativeFrom="paragraph">
              <wp:posOffset>-721995</wp:posOffset>
            </wp:positionV>
            <wp:extent cx="757555" cy="721995"/>
            <wp:effectExtent l="0" t="0" r="4445" b="1905"/>
            <wp:wrapNone/>
            <wp:docPr id="8" name="Picture 8" descr="http://upload.wikimedia.org/wikipedia/commons/b/b1/Silver_sta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upload.wikimedia.org/wikipedia/commons/b/b1/Silver_star.png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duotone>
                        <a:schemeClr val="bg2">
                          <a:shade val="45000"/>
                          <a:satMod val="135000"/>
                        </a:schemeClr>
                        <a:prstClr val="white"/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555" cy="7219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7"/>
      <w:r>
        <w:rPr>
          <w:rFonts w:ascii="Times New Roman" w:hAnsi="Times New Roman" w:cs="Times New Roman"/>
          <w:b/>
          <w:bCs/>
          <w:sz w:val="32"/>
          <w:szCs w:val="32"/>
          <w:u w:val="single"/>
        </w:rPr>
        <w:t>Platinum</w:t>
      </w:r>
      <w:r w:rsidRPr="00576290">
        <w:rPr>
          <w:rFonts w:ascii="Times New Roman" w:hAnsi="Times New Roman" w:cs="Times New Roman"/>
          <w:b/>
          <w:bCs/>
          <w:sz w:val="32"/>
          <w:szCs w:val="32"/>
          <w:u w:val="single"/>
        </w:rPr>
        <w:t xml:space="preserve"> Questions</w:t>
      </w:r>
      <w:r w:rsidRPr="00576290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 </w:t>
      </w:r>
      <w:r w:rsidRPr="001E6A32">
        <w:rPr>
          <w:rFonts w:ascii="Times New Roman" w:hAnsi="Times New Roman" w:cs="Times New Roman"/>
          <w:b/>
          <w:bCs/>
          <w:noProof/>
          <w:sz w:val="26"/>
          <w:szCs w:val="26"/>
        </w:rPr>
        <w:drawing>
          <wp:anchor distT="0" distB="0" distL="114300" distR="114300" simplePos="0" relativeHeight="251678723" behindDoc="1" locked="0" layoutInCell="1" allowOverlap="1" wp14:anchorId="0A7C6C5B" wp14:editId="625598AD">
            <wp:simplePos x="0" y="0"/>
            <wp:positionH relativeFrom="column">
              <wp:posOffset>2038350</wp:posOffset>
            </wp:positionH>
            <wp:positionV relativeFrom="paragraph">
              <wp:posOffset>86360</wp:posOffset>
            </wp:positionV>
            <wp:extent cx="323790" cy="466725"/>
            <wp:effectExtent l="0" t="0" r="635" b="0"/>
            <wp:wrapNone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790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EF041A0" w14:textId="77777777" w:rsidR="00D72434" w:rsidRPr="001E6A32" w:rsidRDefault="00D72434" w:rsidP="00D72434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1E6A32">
        <w:rPr>
          <w:rFonts w:ascii="Times New Roman" w:hAnsi="Times New Roman" w:cs="Times New Roman"/>
          <w:b/>
          <w:bCs/>
          <w:sz w:val="26"/>
          <w:szCs w:val="26"/>
        </w:rPr>
        <w:t>Calculators may not be used</w:t>
      </w:r>
    </w:p>
    <w:p w14:paraId="32124907" w14:textId="172BFE49" w:rsidR="00D72434" w:rsidRPr="00576290" w:rsidRDefault="00D72434" w:rsidP="00D72434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</w:rPr>
      </w:pPr>
      <w:r w:rsidRPr="00576290">
        <w:rPr>
          <w:rFonts w:ascii="Times New Roman" w:hAnsi="Times New Roman" w:cs="Times New Roman"/>
          <w:sz w:val="26"/>
          <w:szCs w:val="26"/>
        </w:rPr>
        <w:t xml:space="preserve">The total mark for this section is </w:t>
      </w:r>
      <w:r>
        <w:rPr>
          <w:rFonts w:ascii="Times New Roman" w:hAnsi="Times New Roman" w:cs="Times New Roman"/>
          <w:sz w:val="26"/>
          <w:szCs w:val="26"/>
        </w:rPr>
        <w:t>17</w:t>
      </w:r>
    </w:p>
    <w:p w14:paraId="634B0BCD" w14:textId="77777777" w:rsidR="00D72434" w:rsidRDefault="00D72434" w:rsidP="009F7745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 w:cs="Times New Roman"/>
          <w:b/>
          <w:bCs/>
          <w:sz w:val="24"/>
          <w:szCs w:val="24"/>
          <w:lang w:eastAsia="en-GB"/>
        </w:rPr>
      </w:pPr>
    </w:p>
    <w:p w14:paraId="06EDC252" w14:textId="5DB0D0E7" w:rsidR="009F7745" w:rsidRPr="00AD19F9" w:rsidRDefault="009F7745" w:rsidP="009F7745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 w:cs="Times New Roman"/>
          <w:b/>
          <w:bCs/>
          <w:sz w:val="24"/>
          <w:szCs w:val="24"/>
          <w:lang w:eastAsia="en-GB"/>
        </w:rPr>
      </w:pPr>
      <w:r w:rsidRPr="00AD19F9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1</w:t>
      </w:r>
    </w:p>
    <w:p w14:paraId="6A448068" w14:textId="1519DA09" w:rsidR="009F7745" w:rsidRPr="00AD19F9" w:rsidRDefault="009F7745" w:rsidP="009F7745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eastAsia="en-GB"/>
        </w:rPr>
      </w:pPr>
      <w:r w:rsidRPr="00AD19F9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4A194E9C" wp14:editId="0BA35C55">
            <wp:extent cx="3473450" cy="2533650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3450" cy="2533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FF0497" w14:textId="77777777" w:rsidR="009F7745" w:rsidRPr="00AD19F9" w:rsidRDefault="009F7745" w:rsidP="00D72434">
      <w:pPr>
        <w:tabs>
          <w:tab w:val="left" w:pos="426"/>
        </w:tabs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  <w:lang w:eastAsia="en-GB"/>
        </w:rPr>
      </w:pPr>
      <w:r w:rsidRPr="00AD19F9">
        <w:rPr>
          <w:rFonts w:ascii="Times New Roman" w:hAnsi="Times New Roman" w:cs="Times New Roman"/>
          <w:sz w:val="24"/>
          <w:szCs w:val="24"/>
          <w:lang w:eastAsia="en-GB"/>
        </w:rPr>
        <w:t xml:space="preserve">Figure 4 shows a shape </w:t>
      </w:r>
      <w:r w:rsidRPr="00AD19F9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>S</w:t>
      </w:r>
      <w:r w:rsidRPr="00AD19F9">
        <w:rPr>
          <w:rFonts w:ascii="Times New Roman" w:hAnsi="Times New Roman" w:cs="Times New Roman"/>
          <w:sz w:val="24"/>
          <w:szCs w:val="24"/>
          <w:lang w:eastAsia="en-GB"/>
        </w:rPr>
        <w:t>(</w:t>
      </w:r>
      <w:r w:rsidRPr="00AD19F9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>θ</w:t>
      </w:r>
      <w:r w:rsidRPr="00AD19F9">
        <w:rPr>
          <w:rFonts w:ascii="Times New Roman" w:hAnsi="Times New Roman" w:cs="Times New Roman"/>
          <w:sz w:val="24"/>
          <w:szCs w:val="24"/>
          <w:lang w:eastAsia="en-GB"/>
        </w:rPr>
        <w:t xml:space="preserve">) made up of </w:t>
      </w:r>
      <w:proofErr w:type="gramStart"/>
      <w:r w:rsidRPr="00AD19F9">
        <w:rPr>
          <w:rFonts w:ascii="Times New Roman" w:hAnsi="Times New Roman" w:cs="Times New Roman"/>
          <w:sz w:val="24"/>
          <w:szCs w:val="24"/>
          <w:lang w:eastAsia="en-GB"/>
        </w:rPr>
        <w:t>five line</w:t>
      </w:r>
      <w:proofErr w:type="gramEnd"/>
      <w:r w:rsidRPr="00AD19F9">
        <w:rPr>
          <w:rFonts w:ascii="Times New Roman" w:hAnsi="Times New Roman" w:cs="Times New Roman"/>
          <w:sz w:val="24"/>
          <w:szCs w:val="24"/>
          <w:lang w:eastAsia="en-GB"/>
        </w:rPr>
        <w:t xml:space="preserve"> segments </w:t>
      </w:r>
      <w:r w:rsidRPr="00AD19F9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>AB</w:t>
      </w:r>
      <w:r w:rsidRPr="00AD19F9">
        <w:rPr>
          <w:rFonts w:ascii="Times New Roman" w:hAnsi="Times New Roman" w:cs="Times New Roman"/>
          <w:sz w:val="24"/>
          <w:szCs w:val="24"/>
          <w:lang w:eastAsia="en-GB"/>
        </w:rPr>
        <w:t xml:space="preserve">, </w:t>
      </w:r>
      <w:r w:rsidRPr="00AD19F9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>BC</w:t>
      </w:r>
      <w:r w:rsidRPr="00AD19F9">
        <w:rPr>
          <w:rFonts w:ascii="Times New Roman" w:hAnsi="Times New Roman" w:cs="Times New Roman"/>
          <w:sz w:val="24"/>
          <w:szCs w:val="24"/>
          <w:lang w:eastAsia="en-GB"/>
        </w:rPr>
        <w:t xml:space="preserve">, </w:t>
      </w:r>
      <w:r w:rsidRPr="00AD19F9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>CD</w:t>
      </w:r>
      <w:r w:rsidRPr="00AD19F9">
        <w:rPr>
          <w:rFonts w:ascii="Times New Roman" w:hAnsi="Times New Roman" w:cs="Times New Roman"/>
          <w:sz w:val="24"/>
          <w:szCs w:val="24"/>
          <w:lang w:eastAsia="en-GB"/>
        </w:rPr>
        <w:t xml:space="preserve">, </w:t>
      </w:r>
      <w:r w:rsidRPr="00AD19F9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 xml:space="preserve">DE </w:t>
      </w:r>
      <w:r w:rsidRPr="00AD19F9">
        <w:rPr>
          <w:rFonts w:ascii="Times New Roman" w:hAnsi="Times New Roman" w:cs="Times New Roman"/>
          <w:sz w:val="24"/>
          <w:szCs w:val="24"/>
          <w:lang w:eastAsia="en-GB"/>
        </w:rPr>
        <w:t xml:space="preserve">and </w:t>
      </w:r>
      <w:r w:rsidRPr="00AD19F9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>EA</w:t>
      </w:r>
      <w:r w:rsidRPr="00AD19F9">
        <w:rPr>
          <w:rFonts w:ascii="Times New Roman" w:hAnsi="Times New Roman" w:cs="Times New Roman"/>
          <w:sz w:val="24"/>
          <w:szCs w:val="24"/>
          <w:lang w:eastAsia="en-GB"/>
        </w:rPr>
        <w:t>.</w:t>
      </w:r>
    </w:p>
    <w:p w14:paraId="325FF836" w14:textId="77777777" w:rsidR="009F7745" w:rsidRPr="00AD19F9" w:rsidRDefault="009F7745" w:rsidP="00D72434">
      <w:pPr>
        <w:tabs>
          <w:tab w:val="left" w:pos="426"/>
        </w:tabs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  <w:lang w:eastAsia="en-GB"/>
        </w:rPr>
      </w:pPr>
      <w:r w:rsidRPr="00AD19F9">
        <w:rPr>
          <w:rFonts w:ascii="Times New Roman" w:hAnsi="Times New Roman" w:cs="Times New Roman"/>
          <w:sz w:val="24"/>
          <w:szCs w:val="24"/>
          <w:lang w:eastAsia="en-GB"/>
        </w:rPr>
        <w:t xml:space="preserve">The lengths of the sides are </w:t>
      </w:r>
      <w:r w:rsidRPr="00AD19F9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 xml:space="preserve">AB </w:t>
      </w:r>
      <w:r w:rsidRPr="00AD19F9">
        <w:rPr>
          <w:rFonts w:ascii="Times New Roman" w:hAnsi="Times New Roman" w:cs="Times New Roman"/>
          <w:sz w:val="24"/>
          <w:szCs w:val="24"/>
          <w:lang w:eastAsia="en-GB"/>
        </w:rPr>
        <w:t xml:space="preserve">= </w:t>
      </w:r>
      <w:r w:rsidRPr="00AD19F9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 xml:space="preserve">BC </w:t>
      </w:r>
      <w:r w:rsidRPr="00AD19F9">
        <w:rPr>
          <w:rFonts w:ascii="Times New Roman" w:hAnsi="Times New Roman" w:cs="Times New Roman"/>
          <w:sz w:val="24"/>
          <w:szCs w:val="24"/>
          <w:lang w:eastAsia="en-GB"/>
        </w:rPr>
        <w:t xml:space="preserve">= 5 cm, </w:t>
      </w:r>
      <w:r w:rsidRPr="00AD19F9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 xml:space="preserve">CD </w:t>
      </w:r>
      <w:r w:rsidRPr="00AD19F9">
        <w:rPr>
          <w:rFonts w:ascii="Times New Roman" w:hAnsi="Times New Roman" w:cs="Times New Roman"/>
          <w:sz w:val="24"/>
          <w:szCs w:val="24"/>
          <w:lang w:eastAsia="en-GB"/>
        </w:rPr>
        <w:t xml:space="preserve">= </w:t>
      </w:r>
      <w:r w:rsidRPr="00AD19F9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 xml:space="preserve">EA </w:t>
      </w:r>
      <w:r w:rsidRPr="00AD19F9">
        <w:rPr>
          <w:rFonts w:ascii="Times New Roman" w:hAnsi="Times New Roman" w:cs="Times New Roman"/>
          <w:sz w:val="24"/>
          <w:szCs w:val="24"/>
          <w:lang w:eastAsia="en-GB"/>
        </w:rPr>
        <w:t xml:space="preserve">= 3 cm and </w:t>
      </w:r>
      <w:r w:rsidRPr="00AD19F9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 xml:space="preserve">DE </w:t>
      </w:r>
      <w:r w:rsidRPr="00AD19F9">
        <w:rPr>
          <w:rFonts w:ascii="Times New Roman" w:hAnsi="Times New Roman" w:cs="Times New Roman"/>
          <w:sz w:val="24"/>
          <w:szCs w:val="24"/>
          <w:lang w:eastAsia="en-GB"/>
        </w:rPr>
        <w:t>= 7 cm.</w:t>
      </w:r>
    </w:p>
    <w:p w14:paraId="26C203EA" w14:textId="77777777" w:rsidR="009F7745" w:rsidRPr="00AD19F9" w:rsidRDefault="009F7745" w:rsidP="00D72434">
      <w:pPr>
        <w:tabs>
          <w:tab w:val="left" w:pos="426"/>
        </w:tabs>
        <w:autoSpaceDE w:val="0"/>
        <w:autoSpaceDN w:val="0"/>
        <w:adjustRightInd w:val="0"/>
        <w:spacing w:before="120" w:after="120" w:line="360" w:lineRule="auto"/>
        <w:rPr>
          <w:rFonts w:ascii="Times New Roman" w:hAnsi="Times New Roman" w:cs="Times New Roman"/>
          <w:sz w:val="24"/>
          <w:szCs w:val="24"/>
          <w:lang w:eastAsia="en-GB"/>
        </w:rPr>
      </w:pPr>
      <w:r w:rsidRPr="00AD19F9">
        <w:rPr>
          <w:rFonts w:ascii="Times New Roman" w:hAnsi="Times New Roman" w:cs="Times New Roman"/>
          <w:sz w:val="24"/>
          <w:szCs w:val="24"/>
          <w:lang w:eastAsia="en-GB"/>
        </w:rPr>
        <w:t xml:space="preserve">Angle </w:t>
      </w:r>
      <w:r w:rsidRPr="00AD19F9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 xml:space="preserve">BAE </w:t>
      </w:r>
      <w:r w:rsidRPr="00AD19F9">
        <w:rPr>
          <w:rFonts w:ascii="Times New Roman" w:hAnsi="Times New Roman" w:cs="Times New Roman"/>
          <w:sz w:val="24"/>
          <w:szCs w:val="24"/>
          <w:lang w:eastAsia="en-GB"/>
        </w:rPr>
        <w:t xml:space="preserve">= angle </w:t>
      </w:r>
      <w:r w:rsidRPr="00AD19F9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 xml:space="preserve">BCD </w:t>
      </w:r>
      <w:r w:rsidRPr="00AD19F9">
        <w:rPr>
          <w:rFonts w:ascii="Times New Roman" w:hAnsi="Times New Roman" w:cs="Times New Roman"/>
          <w:sz w:val="24"/>
          <w:szCs w:val="24"/>
          <w:lang w:eastAsia="en-GB"/>
        </w:rPr>
        <w:t xml:space="preserve">= </w:t>
      </w:r>
      <w:r w:rsidRPr="00AD19F9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 xml:space="preserve">θ </w:t>
      </w:r>
      <w:r w:rsidRPr="00AD19F9">
        <w:rPr>
          <w:rFonts w:ascii="Times New Roman" w:hAnsi="Times New Roman" w:cs="Times New Roman"/>
          <w:sz w:val="24"/>
          <w:szCs w:val="24"/>
          <w:lang w:eastAsia="en-GB"/>
        </w:rPr>
        <w:t>radians.</w:t>
      </w:r>
    </w:p>
    <w:p w14:paraId="7C1CE8BE" w14:textId="77777777" w:rsidR="009F7745" w:rsidRPr="00AD19F9" w:rsidRDefault="009F7745" w:rsidP="00D72434">
      <w:pPr>
        <w:tabs>
          <w:tab w:val="left" w:pos="426"/>
        </w:tabs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  <w:lang w:eastAsia="en-GB"/>
        </w:rPr>
      </w:pPr>
      <w:r w:rsidRPr="00AD19F9">
        <w:rPr>
          <w:rFonts w:ascii="Times New Roman" w:hAnsi="Times New Roman" w:cs="Times New Roman"/>
          <w:sz w:val="24"/>
          <w:szCs w:val="24"/>
          <w:lang w:eastAsia="en-GB"/>
        </w:rPr>
        <w:t xml:space="preserve">The length of each line segment always remains the same but the value of </w:t>
      </w:r>
      <w:r w:rsidRPr="00AD19F9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 xml:space="preserve">θ </w:t>
      </w:r>
      <w:r w:rsidRPr="00AD19F9">
        <w:rPr>
          <w:rFonts w:ascii="Times New Roman" w:hAnsi="Times New Roman" w:cs="Times New Roman"/>
          <w:sz w:val="24"/>
          <w:szCs w:val="24"/>
          <w:lang w:eastAsia="en-GB"/>
        </w:rPr>
        <w:t>can be varied so</w:t>
      </w:r>
    </w:p>
    <w:p w14:paraId="02BAA3F6" w14:textId="4002DEE1" w:rsidR="009F7745" w:rsidRPr="00AD19F9" w:rsidRDefault="009F7745" w:rsidP="00D72434">
      <w:pPr>
        <w:tabs>
          <w:tab w:val="left" w:pos="426"/>
        </w:tabs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  <w:lang w:eastAsia="en-GB"/>
        </w:rPr>
      </w:pPr>
      <w:r w:rsidRPr="00AD19F9">
        <w:rPr>
          <w:rFonts w:ascii="Times New Roman" w:hAnsi="Times New Roman" w:cs="Times New Roman"/>
          <w:sz w:val="24"/>
          <w:szCs w:val="24"/>
          <w:lang w:eastAsia="en-GB"/>
        </w:rPr>
        <w:t>that different symmetrical shapes can be formed, with the added restriction that none of the line</w:t>
      </w:r>
      <w:r w:rsidR="00D72434">
        <w:rPr>
          <w:rFonts w:ascii="Times New Roman" w:hAnsi="Times New Roman" w:cs="Times New Roman"/>
          <w:sz w:val="24"/>
          <w:szCs w:val="24"/>
          <w:lang w:eastAsia="en-GB"/>
        </w:rPr>
        <w:t xml:space="preserve"> </w:t>
      </w:r>
      <w:r w:rsidRPr="00AD19F9">
        <w:rPr>
          <w:rFonts w:ascii="Times New Roman" w:hAnsi="Times New Roman" w:cs="Times New Roman"/>
          <w:sz w:val="24"/>
          <w:szCs w:val="24"/>
          <w:lang w:eastAsia="en-GB"/>
        </w:rPr>
        <w:t>segments cross.</w:t>
      </w:r>
    </w:p>
    <w:p w14:paraId="4D30B8DB" w14:textId="018CE30D" w:rsidR="009F7745" w:rsidRPr="00AD19F9" w:rsidRDefault="009F7745" w:rsidP="00D72434">
      <w:pPr>
        <w:tabs>
          <w:tab w:val="left" w:pos="426"/>
        </w:tabs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  <w:lang w:eastAsia="en-GB"/>
        </w:rPr>
      </w:pPr>
      <w:r w:rsidRPr="00AD19F9">
        <w:rPr>
          <w:rFonts w:ascii="Times New Roman" w:hAnsi="Times New Roman" w:cs="Times New Roman"/>
          <w:sz w:val="24"/>
          <w:szCs w:val="24"/>
          <w:lang w:eastAsia="en-GB"/>
        </w:rPr>
        <w:t>(</w:t>
      </w:r>
      <w:r w:rsidRPr="00AD19F9">
        <w:rPr>
          <w:rFonts w:ascii="Times New Roman" w:hAnsi="Times New Roman" w:cs="Times New Roman"/>
          <w:i/>
          <w:sz w:val="24"/>
          <w:szCs w:val="24"/>
          <w:lang w:eastAsia="en-GB"/>
        </w:rPr>
        <w:t>a</w:t>
      </w:r>
      <w:r w:rsidRPr="00AD19F9">
        <w:rPr>
          <w:rFonts w:ascii="Times New Roman" w:hAnsi="Times New Roman" w:cs="Times New Roman"/>
          <w:sz w:val="24"/>
          <w:szCs w:val="24"/>
          <w:lang w:eastAsia="en-GB"/>
        </w:rPr>
        <w:t>)</w:t>
      </w:r>
      <w:r w:rsidRPr="00AD19F9">
        <w:rPr>
          <w:rFonts w:ascii="Times New Roman" w:hAnsi="Times New Roman" w:cs="Times New Roman"/>
          <w:i/>
          <w:sz w:val="24"/>
          <w:szCs w:val="24"/>
          <w:lang w:eastAsia="en-GB"/>
        </w:rPr>
        <w:tab/>
      </w:r>
      <w:r w:rsidRPr="00AD19F9">
        <w:rPr>
          <w:rFonts w:ascii="Times New Roman" w:hAnsi="Times New Roman" w:cs="Times New Roman"/>
          <w:sz w:val="24"/>
          <w:szCs w:val="24"/>
          <w:lang w:eastAsia="en-GB"/>
        </w:rPr>
        <w:t xml:space="preserve">Sketch </w:t>
      </w:r>
      <w:proofErr w:type="gramStart"/>
      <w:r w:rsidRPr="00AD19F9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>S</w:t>
      </w:r>
      <w:r w:rsidRPr="00AD19F9">
        <w:rPr>
          <w:rFonts w:ascii="Times New Roman" w:hAnsi="Times New Roman" w:cs="Times New Roman"/>
          <w:sz w:val="24"/>
          <w:szCs w:val="24"/>
          <w:lang w:eastAsia="en-GB"/>
        </w:rPr>
        <w:t>(</w:t>
      </w:r>
      <w:proofErr w:type="gramEnd"/>
      <w:r w:rsidR="00CA2FCD" w:rsidRPr="00AD19F9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>180</w:t>
      </w:r>
      <w:r w:rsidR="00CA2FCD" w:rsidRPr="00AD19F9">
        <w:rPr>
          <w:rFonts w:ascii="Times New Roman" w:hAnsi="Times New Roman" w:cs="Times New Roman"/>
          <w:i/>
          <w:iCs/>
          <w:sz w:val="24"/>
          <w:szCs w:val="24"/>
          <w:vertAlign w:val="superscript"/>
          <w:lang w:eastAsia="en-GB"/>
        </w:rPr>
        <w:t>0</w:t>
      </w:r>
      <w:r w:rsidRPr="00AD19F9">
        <w:rPr>
          <w:rFonts w:ascii="Times New Roman" w:hAnsi="Times New Roman" w:cs="Times New Roman"/>
          <w:sz w:val="24"/>
          <w:szCs w:val="24"/>
          <w:lang w:eastAsia="en-GB"/>
        </w:rPr>
        <w:t>), labelling the vertices clearly.</w:t>
      </w:r>
    </w:p>
    <w:p w14:paraId="1FD14A57" w14:textId="45DCDD4F" w:rsidR="009F7745" w:rsidRPr="00AD19F9" w:rsidRDefault="009F7745" w:rsidP="00033B5F">
      <w:pPr>
        <w:tabs>
          <w:tab w:val="left" w:pos="426"/>
        </w:tabs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  <w:lang w:eastAsia="en-GB"/>
        </w:rPr>
      </w:pPr>
      <w:r w:rsidRPr="00AD19F9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(2)</w:t>
      </w:r>
    </w:p>
    <w:p w14:paraId="3B1DB290" w14:textId="77777777" w:rsidR="009F7745" w:rsidRPr="00AD19F9" w:rsidRDefault="009F7745" w:rsidP="00D72434">
      <w:pPr>
        <w:tabs>
          <w:tab w:val="left" w:pos="426"/>
        </w:tabs>
        <w:autoSpaceDE w:val="0"/>
        <w:autoSpaceDN w:val="0"/>
        <w:adjustRightInd w:val="0"/>
        <w:spacing w:before="120" w:after="120" w:line="360" w:lineRule="auto"/>
        <w:rPr>
          <w:rFonts w:ascii="Times New Roman" w:hAnsi="Times New Roman" w:cs="Times New Roman"/>
          <w:sz w:val="24"/>
          <w:szCs w:val="24"/>
          <w:lang w:eastAsia="en-GB"/>
        </w:rPr>
      </w:pPr>
      <w:r w:rsidRPr="00AD19F9">
        <w:rPr>
          <w:rFonts w:ascii="Times New Roman" w:hAnsi="Times New Roman" w:cs="Times New Roman"/>
          <w:sz w:val="24"/>
          <w:szCs w:val="24"/>
          <w:lang w:eastAsia="en-GB"/>
        </w:rPr>
        <w:t xml:space="preserve">The shape </w:t>
      </w:r>
      <w:r w:rsidRPr="00AD19F9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>S</w:t>
      </w:r>
      <w:r w:rsidRPr="00AD19F9">
        <w:rPr>
          <w:rFonts w:ascii="Times New Roman" w:hAnsi="Times New Roman" w:cs="Times New Roman"/>
          <w:sz w:val="24"/>
          <w:szCs w:val="24"/>
          <w:lang w:eastAsia="en-GB"/>
        </w:rPr>
        <w:t>(</w:t>
      </w:r>
      <w:r w:rsidRPr="00AD19F9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>ϕ</w:t>
      </w:r>
      <w:r w:rsidRPr="00AD19F9">
        <w:rPr>
          <w:rFonts w:ascii="Times New Roman" w:hAnsi="Times New Roman" w:cs="Times New Roman"/>
          <w:sz w:val="24"/>
          <w:szCs w:val="24"/>
          <w:lang w:eastAsia="en-GB"/>
        </w:rPr>
        <w:t>) is a trapezium.</w:t>
      </w:r>
    </w:p>
    <w:p w14:paraId="7D5818AC" w14:textId="77777777" w:rsidR="009F7745" w:rsidRPr="00AD19F9" w:rsidRDefault="009F7745" w:rsidP="00D72434">
      <w:pPr>
        <w:tabs>
          <w:tab w:val="left" w:pos="426"/>
        </w:tabs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  <w:lang w:eastAsia="en-GB"/>
        </w:rPr>
      </w:pPr>
      <w:r w:rsidRPr="00AD19F9">
        <w:rPr>
          <w:rFonts w:ascii="Times New Roman" w:hAnsi="Times New Roman" w:cs="Times New Roman"/>
          <w:sz w:val="24"/>
          <w:szCs w:val="24"/>
          <w:lang w:eastAsia="en-GB"/>
        </w:rPr>
        <w:t>(</w:t>
      </w:r>
      <w:r w:rsidRPr="00AD19F9">
        <w:rPr>
          <w:rFonts w:ascii="Times New Roman" w:hAnsi="Times New Roman" w:cs="Times New Roman"/>
          <w:i/>
          <w:sz w:val="24"/>
          <w:szCs w:val="24"/>
          <w:lang w:eastAsia="en-GB"/>
        </w:rPr>
        <w:t>b</w:t>
      </w:r>
      <w:r w:rsidRPr="00AD19F9">
        <w:rPr>
          <w:rFonts w:ascii="Times New Roman" w:hAnsi="Times New Roman" w:cs="Times New Roman"/>
          <w:sz w:val="24"/>
          <w:szCs w:val="24"/>
          <w:lang w:eastAsia="en-GB"/>
        </w:rPr>
        <w:t>)</w:t>
      </w:r>
      <w:r w:rsidRPr="00AD19F9">
        <w:rPr>
          <w:rFonts w:ascii="Times New Roman" w:hAnsi="Times New Roman" w:cs="Times New Roman"/>
          <w:i/>
          <w:sz w:val="24"/>
          <w:szCs w:val="24"/>
          <w:lang w:eastAsia="en-GB"/>
        </w:rPr>
        <w:tab/>
      </w:r>
      <w:r w:rsidRPr="00AD19F9">
        <w:rPr>
          <w:rFonts w:ascii="Times New Roman" w:hAnsi="Times New Roman" w:cs="Times New Roman"/>
          <w:sz w:val="24"/>
          <w:szCs w:val="24"/>
          <w:lang w:eastAsia="en-GB"/>
        </w:rPr>
        <w:t xml:space="preserve">Sketch </w:t>
      </w:r>
      <w:r w:rsidRPr="00AD19F9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>S</w:t>
      </w:r>
      <w:r w:rsidRPr="00AD19F9">
        <w:rPr>
          <w:rFonts w:ascii="Times New Roman" w:hAnsi="Times New Roman" w:cs="Times New Roman"/>
          <w:sz w:val="24"/>
          <w:szCs w:val="24"/>
          <w:lang w:eastAsia="en-GB"/>
        </w:rPr>
        <w:t>(</w:t>
      </w:r>
      <w:r w:rsidRPr="00AD19F9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>ϕ</w:t>
      </w:r>
      <w:r w:rsidRPr="00AD19F9">
        <w:rPr>
          <w:rFonts w:ascii="Times New Roman" w:hAnsi="Times New Roman" w:cs="Times New Roman"/>
          <w:sz w:val="24"/>
          <w:szCs w:val="24"/>
          <w:lang w:eastAsia="en-GB"/>
        </w:rPr>
        <w:t xml:space="preserve">) and calculate the value of </w:t>
      </w:r>
      <w:r w:rsidRPr="00AD19F9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>ϕ</w:t>
      </w:r>
      <w:r w:rsidRPr="00AD19F9">
        <w:rPr>
          <w:rFonts w:ascii="Times New Roman" w:hAnsi="Times New Roman" w:cs="Times New Roman"/>
          <w:sz w:val="24"/>
          <w:szCs w:val="24"/>
          <w:lang w:eastAsia="en-GB"/>
        </w:rPr>
        <w:t>.</w:t>
      </w:r>
    </w:p>
    <w:p w14:paraId="37B780EF" w14:textId="77777777" w:rsidR="009F7745" w:rsidRPr="00AD19F9" w:rsidRDefault="009F7745" w:rsidP="00D72434">
      <w:pPr>
        <w:tabs>
          <w:tab w:val="left" w:pos="426"/>
        </w:tabs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  <w:lang w:eastAsia="en-GB"/>
        </w:rPr>
      </w:pPr>
      <w:r w:rsidRPr="00AD19F9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(3)</w:t>
      </w:r>
    </w:p>
    <w:p w14:paraId="15DA33CF" w14:textId="77777777" w:rsidR="009F7745" w:rsidRPr="00AD19F9" w:rsidRDefault="009F7745" w:rsidP="00D72434">
      <w:pPr>
        <w:tabs>
          <w:tab w:val="left" w:pos="426"/>
        </w:tabs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  <w:lang w:eastAsia="en-GB"/>
        </w:rPr>
      </w:pPr>
    </w:p>
    <w:p w14:paraId="6F023DA6" w14:textId="77777777" w:rsidR="009F7745" w:rsidRPr="00AD19F9" w:rsidRDefault="009F7745" w:rsidP="00D72434">
      <w:pPr>
        <w:tabs>
          <w:tab w:val="left" w:pos="426"/>
        </w:tabs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  <w:lang w:eastAsia="en-GB"/>
        </w:rPr>
      </w:pPr>
      <w:r w:rsidRPr="00AD19F9">
        <w:rPr>
          <w:rFonts w:ascii="Times New Roman" w:hAnsi="Times New Roman" w:cs="Times New Roman"/>
          <w:sz w:val="24"/>
          <w:szCs w:val="24"/>
          <w:lang w:eastAsia="en-GB"/>
        </w:rPr>
        <w:t xml:space="preserve">The smallest possible value for </w:t>
      </w:r>
      <w:r w:rsidRPr="00AD19F9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 xml:space="preserve">θ </w:t>
      </w:r>
      <w:r w:rsidRPr="00AD19F9">
        <w:rPr>
          <w:rFonts w:ascii="Times New Roman" w:hAnsi="Times New Roman" w:cs="Times New Roman"/>
          <w:sz w:val="24"/>
          <w:szCs w:val="24"/>
          <w:lang w:eastAsia="en-GB"/>
        </w:rPr>
        <w:t xml:space="preserve">is </w:t>
      </w:r>
      <w:r w:rsidRPr="00AD19F9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>α</w:t>
      </w:r>
      <w:r w:rsidRPr="00AD19F9">
        <w:rPr>
          <w:rFonts w:ascii="Times New Roman" w:hAnsi="Times New Roman" w:cs="Times New Roman"/>
          <w:sz w:val="24"/>
          <w:szCs w:val="24"/>
          <w:lang w:eastAsia="en-GB"/>
        </w:rPr>
        <w:t xml:space="preserve">, where </w:t>
      </w:r>
      <w:r w:rsidRPr="00AD19F9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 xml:space="preserve">α </w:t>
      </w:r>
      <w:r w:rsidRPr="00AD19F9">
        <w:rPr>
          <w:rFonts w:ascii="Times New Roman" w:hAnsi="Times New Roman" w:cs="Times New Roman"/>
          <w:sz w:val="24"/>
          <w:szCs w:val="24"/>
          <w:lang w:eastAsia="en-GB"/>
        </w:rPr>
        <w:t xml:space="preserve">&gt; 0, and the largest possible value for </w:t>
      </w:r>
      <w:r w:rsidRPr="00AD19F9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 xml:space="preserve">θ </w:t>
      </w:r>
      <w:r w:rsidRPr="00AD19F9">
        <w:rPr>
          <w:rFonts w:ascii="Times New Roman" w:hAnsi="Times New Roman" w:cs="Times New Roman"/>
          <w:sz w:val="24"/>
          <w:szCs w:val="24"/>
          <w:lang w:eastAsia="en-GB"/>
        </w:rPr>
        <w:t xml:space="preserve">is </w:t>
      </w:r>
      <w:r w:rsidRPr="00AD19F9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>β</w:t>
      </w:r>
      <w:r w:rsidRPr="00AD19F9">
        <w:rPr>
          <w:rFonts w:ascii="Times New Roman" w:hAnsi="Times New Roman" w:cs="Times New Roman"/>
          <w:sz w:val="24"/>
          <w:szCs w:val="24"/>
          <w:lang w:eastAsia="en-GB"/>
        </w:rPr>
        <w:t>,</w:t>
      </w:r>
    </w:p>
    <w:p w14:paraId="44040503" w14:textId="57F50A78" w:rsidR="009F7745" w:rsidRPr="00AD19F9" w:rsidRDefault="009F7745" w:rsidP="00D72434">
      <w:pPr>
        <w:tabs>
          <w:tab w:val="left" w:pos="426"/>
        </w:tabs>
        <w:autoSpaceDE w:val="0"/>
        <w:autoSpaceDN w:val="0"/>
        <w:adjustRightInd w:val="0"/>
        <w:spacing w:before="120" w:after="120" w:line="360" w:lineRule="auto"/>
        <w:rPr>
          <w:rFonts w:ascii="Times New Roman" w:hAnsi="Times New Roman" w:cs="Times New Roman"/>
          <w:sz w:val="24"/>
          <w:szCs w:val="24"/>
          <w:lang w:eastAsia="en-GB"/>
        </w:rPr>
      </w:pPr>
      <w:r w:rsidRPr="00AD19F9">
        <w:rPr>
          <w:rFonts w:ascii="Times New Roman" w:hAnsi="Times New Roman" w:cs="Times New Roman"/>
          <w:sz w:val="24"/>
          <w:szCs w:val="24"/>
          <w:lang w:eastAsia="en-GB"/>
        </w:rPr>
        <w:t xml:space="preserve">where </w:t>
      </w:r>
      <w:r w:rsidRPr="00AD19F9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 xml:space="preserve">β </w:t>
      </w:r>
      <w:r w:rsidRPr="00AD19F9">
        <w:rPr>
          <w:rFonts w:ascii="Times New Roman" w:hAnsi="Times New Roman" w:cs="Times New Roman"/>
          <w:sz w:val="24"/>
          <w:szCs w:val="24"/>
          <w:lang w:eastAsia="en-GB"/>
        </w:rPr>
        <w:t xml:space="preserve">&gt; </w:t>
      </w:r>
      <w:r w:rsidR="00EA7FCB" w:rsidRPr="00AD19F9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>180</w:t>
      </w:r>
      <w:r w:rsidR="00EA7FCB" w:rsidRPr="00AD19F9">
        <w:rPr>
          <w:rFonts w:ascii="Times New Roman" w:hAnsi="Times New Roman" w:cs="Times New Roman"/>
          <w:i/>
          <w:iCs/>
          <w:sz w:val="24"/>
          <w:szCs w:val="24"/>
          <w:vertAlign w:val="superscript"/>
          <w:lang w:eastAsia="en-GB"/>
        </w:rPr>
        <w:t>0</w:t>
      </w:r>
      <w:r w:rsidRPr="00AD19F9">
        <w:rPr>
          <w:rFonts w:ascii="Times New Roman" w:hAnsi="Times New Roman" w:cs="Times New Roman"/>
          <w:sz w:val="24"/>
          <w:szCs w:val="24"/>
          <w:lang w:eastAsia="en-GB"/>
        </w:rPr>
        <w:t>.</w:t>
      </w:r>
    </w:p>
    <w:p w14:paraId="694119BB" w14:textId="77777777" w:rsidR="009F7745" w:rsidRPr="00AD19F9" w:rsidRDefault="009F7745" w:rsidP="00D72434">
      <w:pPr>
        <w:tabs>
          <w:tab w:val="left" w:pos="426"/>
        </w:tabs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  <w:lang w:eastAsia="en-GB"/>
        </w:rPr>
      </w:pPr>
      <w:r w:rsidRPr="00AD19F9">
        <w:rPr>
          <w:rFonts w:ascii="Times New Roman" w:hAnsi="Times New Roman" w:cs="Times New Roman"/>
          <w:sz w:val="24"/>
          <w:szCs w:val="24"/>
          <w:lang w:eastAsia="en-GB"/>
        </w:rPr>
        <w:t>(</w:t>
      </w:r>
      <w:r w:rsidRPr="00AD19F9">
        <w:rPr>
          <w:rFonts w:ascii="Times New Roman" w:hAnsi="Times New Roman" w:cs="Times New Roman"/>
          <w:i/>
          <w:sz w:val="24"/>
          <w:szCs w:val="24"/>
          <w:lang w:eastAsia="en-GB"/>
        </w:rPr>
        <w:t>c</w:t>
      </w:r>
      <w:r w:rsidRPr="00AD19F9">
        <w:rPr>
          <w:rFonts w:ascii="Times New Roman" w:hAnsi="Times New Roman" w:cs="Times New Roman"/>
          <w:sz w:val="24"/>
          <w:szCs w:val="24"/>
          <w:lang w:eastAsia="en-GB"/>
        </w:rPr>
        <w:t>)</w:t>
      </w:r>
      <w:r w:rsidRPr="00AD19F9">
        <w:rPr>
          <w:rFonts w:ascii="Times New Roman" w:hAnsi="Times New Roman" w:cs="Times New Roman"/>
          <w:i/>
          <w:sz w:val="24"/>
          <w:szCs w:val="24"/>
          <w:lang w:eastAsia="en-GB"/>
        </w:rPr>
        <w:tab/>
      </w:r>
      <w:r w:rsidRPr="00AD19F9">
        <w:rPr>
          <w:rFonts w:ascii="Times New Roman" w:hAnsi="Times New Roman" w:cs="Times New Roman"/>
          <w:sz w:val="24"/>
          <w:szCs w:val="24"/>
          <w:lang w:eastAsia="en-GB"/>
        </w:rPr>
        <w:t xml:space="preserve">Show that </w:t>
      </w:r>
      <w:r w:rsidRPr="00AD19F9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 xml:space="preserve">α </w:t>
      </w:r>
      <w:r w:rsidRPr="00AD19F9">
        <w:rPr>
          <w:rFonts w:ascii="Times New Roman" w:hAnsi="Times New Roman" w:cs="Times New Roman"/>
          <w:sz w:val="24"/>
          <w:szCs w:val="24"/>
          <w:lang w:eastAsia="en-GB"/>
        </w:rPr>
        <w:t xml:space="preserve">= </w:t>
      </w:r>
      <w:proofErr w:type="spellStart"/>
      <w:r w:rsidRPr="00AD19F9">
        <w:rPr>
          <w:rFonts w:ascii="Times New Roman" w:hAnsi="Times New Roman" w:cs="Times New Roman"/>
          <w:sz w:val="24"/>
          <w:szCs w:val="24"/>
          <w:lang w:eastAsia="en-GB"/>
        </w:rPr>
        <w:t>arccos</w:t>
      </w:r>
      <w:proofErr w:type="spellEnd"/>
      <w:r w:rsidRPr="00AD19F9">
        <w:rPr>
          <w:rFonts w:ascii="Times New Roman" w:hAnsi="Times New Roman" w:cs="Times New Roman"/>
          <w:sz w:val="24"/>
          <w:szCs w:val="24"/>
          <w:lang w:eastAsia="en-GB"/>
        </w:rPr>
        <w:t xml:space="preserve"> </w:t>
      </w:r>
      <w:r w:rsidRPr="00AD19F9">
        <w:rPr>
          <w:rFonts w:ascii="Times New Roman" w:eastAsia="Calibri" w:hAnsi="Times New Roman" w:cs="Times New Roman"/>
          <w:position w:val="-30"/>
          <w:sz w:val="24"/>
          <w:szCs w:val="24"/>
          <w:lang w:eastAsia="en-GB"/>
        </w:rPr>
        <w:object w:dxaOrig="600" w:dyaOrig="740" w14:anchorId="47E99C6D">
          <v:shape id="_x0000_i1034" type="#_x0000_t75" style="width:30.85pt;height:36pt" o:ole="">
            <v:imagedata r:id="rId57" o:title=""/>
          </v:shape>
          <o:OLEObject Type="Embed" ProgID="Equation.DSMT4" ShapeID="_x0000_i1034" DrawAspect="Content" ObjectID="_1727259204" r:id="rId58"/>
        </w:object>
      </w:r>
      <w:r w:rsidRPr="00AD19F9">
        <w:rPr>
          <w:rFonts w:ascii="Times New Roman" w:hAnsi="Times New Roman" w:cs="Times New Roman"/>
          <w:sz w:val="24"/>
          <w:szCs w:val="24"/>
          <w:lang w:eastAsia="en-GB"/>
        </w:rPr>
        <w:t>. [</w:t>
      </w:r>
      <w:proofErr w:type="spellStart"/>
      <w:r w:rsidRPr="00AD19F9">
        <w:rPr>
          <w:rFonts w:ascii="Times New Roman" w:hAnsi="Times New Roman" w:cs="Times New Roman"/>
          <w:sz w:val="24"/>
          <w:szCs w:val="24"/>
          <w:lang w:eastAsia="en-GB"/>
        </w:rPr>
        <w:t>arccos</w:t>
      </w:r>
      <w:proofErr w:type="spellEnd"/>
      <w:r w:rsidRPr="00AD19F9">
        <w:rPr>
          <w:rFonts w:ascii="Times New Roman" w:hAnsi="Times New Roman" w:cs="Times New Roman"/>
          <w:sz w:val="24"/>
          <w:szCs w:val="24"/>
          <w:lang w:eastAsia="en-GB"/>
        </w:rPr>
        <w:t>(</w:t>
      </w:r>
      <w:r w:rsidRPr="00AD19F9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>x</w:t>
      </w:r>
      <w:r w:rsidRPr="00AD19F9">
        <w:rPr>
          <w:rFonts w:ascii="Times New Roman" w:hAnsi="Times New Roman" w:cs="Times New Roman"/>
          <w:sz w:val="24"/>
          <w:szCs w:val="24"/>
          <w:lang w:eastAsia="en-GB"/>
        </w:rPr>
        <w:t xml:space="preserve">) is an alternative notation for </w:t>
      </w:r>
      <w:proofErr w:type="gramStart"/>
      <w:r w:rsidRPr="00AD19F9">
        <w:rPr>
          <w:rFonts w:ascii="Times New Roman" w:hAnsi="Times New Roman" w:cs="Times New Roman"/>
          <w:sz w:val="24"/>
          <w:szCs w:val="24"/>
          <w:lang w:eastAsia="en-GB"/>
        </w:rPr>
        <w:t>cos</w:t>
      </w:r>
      <w:r w:rsidRPr="00AD19F9">
        <w:rPr>
          <w:rFonts w:ascii="Times New Roman" w:hAnsi="Times New Roman" w:cs="Times New Roman"/>
          <w:sz w:val="24"/>
          <w:szCs w:val="24"/>
          <w:vertAlign w:val="superscript"/>
          <w:lang w:eastAsia="en-GB"/>
        </w:rPr>
        <w:t>–1</w:t>
      </w:r>
      <w:proofErr w:type="gramEnd"/>
      <w:r w:rsidRPr="00AD19F9">
        <w:rPr>
          <w:rFonts w:ascii="Times New Roman" w:hAnsi="Times New Roman" w:cs="Times New Roman"/>
          <w:sz w:val="24"/>
          <w:szCs w:val="24"/>
          <w:lang w:eastAsia="en-GB"/>
        </w:rPr>
        <w:t>(</w:t>
      </w:r>
      <w:r w:rsidRPr="00AD19F9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>x</w:t>
      </w:r>
      <w:r w:rsidRPr="00AD19F9">
        <w:rPr>
          <w:rFonts w:ascii="Times New Roman" w:hAnsi="Times New Roman" w:cs="Times New Roman"/>
          <w:sz w:val="24"/>
          <w:szCs w:val="24"/>
          <w:lang w:eastAsia="en-GB"/>
        </w:rPr>
        <w:t>)]</w:t>
      </w:r>
    </w:p>
    <w:p w14:paraId="01850C61" w14:textId="77777777" w:rsidR="009F7745" w:rsidRPr="00AD19F9" w:rsidRDefault="009F7745" w:rsidP="00D72434">
      <w:pPr>
        <w:tabs>
          <w:tab w:val="left" w:pos="426"/>
        </w:tabs>
        <w:autoSpaceDE w:val="0"/>
        <w:autoSpaceDN w:val="0"/>
        <w:adjustRightInd w:val="0"/>
        <w:spacing w:before="120" w:after="12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  <w:lang w:eastAsia="en-GB"/>
        </w:rPr>
      </w:pPr>
      <w:r w:rsidRPr="00AD19F9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(4)</w:t>
      </w:r>
    </w:p>
    <w:p w14:paraId="683898DD" w14:textId="7B22B645" w:rsidR="009F7745" w:rsidRPr="00AD19F9" w:rsidRDefault="00D72434" w:rsidP="00D72434">
      <w:pPr>
        <w:rPr>
          <w:rFonts w:ascii="Times New Roman" w:hAnsi="Times New Roman" w:cs="Times New Roman"/>
          <w:sz w:val="24"/>
          <w:szCs w:val="24"/>
          <w:lang w:eastAsia="en-GB"/>
        </w:rPr>
      </w:pPr>
      <w:r>
        <w:rPr>
          <w:rFonts w:ascii="Times New Roman" w:hAnsi="Times New Roman" w:cs="Times New Roman"/>
          <w:sz w:val="24"/>
          <w:szCs w:val="24"/>
          <w:lang w:eastAsia="en-GB"/>
        </w:rPr>
        <w:br w:type="page"/>
      </w:r>
      <w:r w:rsidR="009F7745" w:rsidRPr="00AD19F9">
        <w:rPr>
          <w:rFonts w:ascii="Times New Roman" w:hAnsi="Times New Roman" w:cs="Times New Roman"/>
          <w:sz w:val="24"/>
          <w:szCs w:val="24"/>
          <w:lang w:eastAsia="en-GB"/>
        </w:rPr>
        <w:lastRenderedPageBreak/>
        <w:t>(</w:t>
      </w:r>
      <w:r w:rsidR="009F7745" w:rsidRPr="00AD19F9">
        <w:rPr>
          <w:rFonts w:ascii="Times New Roman" w:hAnsi="Times New Roman" w:cs="Times New Roman"/>
          <w:i/>
          <w:sz w:val="24"/>
          <w:szCs w:val="24"/>
          <w:lang w:eastAsia="en-GB"/>
        </w:rPr>
        <w:t>d</w:t>
      </w:r>
      <w:r w:rsidR="009F7745" w:rsidRPr="00AD19F9">
        <w:rPr>
          <w:rFonts w:ascii="Times New Roman" w:hAnsi="Times New Roman" w:cs="Times New Roman"/>
          <w:sz w:val="24"/>
          <w:szCs w:val="24"/>
          <w:lang w:eastAsia="en-GB"/>
        </w:rPr>
        <w:t>)</w:t>
      </w:r>
      <w:r w:rsidR="009F7745" w:rsidRPr="00AD19F9">
        <w:rPr>
          <w:rFonts w:ascii="Times New Roman" w:hAnsi="Times New Roman" w:cs="Times New Roman"/>
          <w:i/>
          <w:sz w:val="24"/>
          <w:szCs w:val="24"/>
          <w:lang w:eastAsia="en-GB"/>
        </w:rPr>
        <w:tab/>
      </w:r>
      <w:r w:rsidR="009F7745" w:rsidRPr="00AD19F9">
        <w:rPr>
          <w:rFonts w:ascii="Times New Roman" w:hAnsi="Times New Roman" w:cs="Times New Roman"/>
          <w:sz w:val="24"/>
          <w:szCs w:val="24"/>
          <w:lang w:eastAsia="en-GB"/>
        </w:rPr>
        <w:t>Find</w:t>
      </w:r>
      <w:r w:rsidR="00EA7FCB" w:rsidRPr="00AD19F9">
        <w:rPr>
          <w:rFonts w:ascii="Times New Roman" w:hAnsi="Times New Roman" w:cs="Times New Roman"/>
          <w:sz w:val="24"/>
          <w:szCs w:val="24"/>
          <w:lang w:eastAsia="en-GB"/>
        </w:rPr>
        <w:t xml:space="preserve"> an expression for</w:t>
      </w:r>
      <w:r w:rsidR="009F7745" w:rsidRPr="00AD19F9">
        <w:rPr>
          <w:rFonts w:ascii="Times New Roman" w:hAnsi="Times New Roman" w:cs="Times New Roman"/>
          <w:sz w:val="24"/>
          <w:szCs w:val="24"/>
          <w:lang w:eastAsia="en-GB"/>
        </w:rPr>
        <w:t xml:space="preserve"> the value of </w:t>
      </w:r>
      <w:r w:rsidR="009F7745" w:rsidRPr="00AD19F9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>β</w:t>
      </w:r>
      <w:r w:rsidR="009F7745" w:rsidRPr="00AD19F9">
        <w:rPr>
          <w:rFonts w:ascii="Times New Roman" w:hAnsi="Times New Roman" w:cs="Times New Roman"/>
          <w:sz w:val="24"/>
          <w:szCs w:val="24"/>
          <w:lang w:eastAsia="en-GB"/>
        </w:rPr>
        <w:t>.</w:t>
      </w:r>
    </w:p>
    <w:p w14:paraId="5E4D35E5" w14:textId="77777777" w:rsidR="009F7745" w:rsidRPr="00AD19F9" w:rsidRDefault="009F7745" w:rsidP="00D72434">
      <w:pPr>
        <w:tabs>
          <w:tab w:val="left" w:pos="426"/>
        </w:tabs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  <w:lang w:eastAsia="en-GB"/>
        </w:rPr>
      </w:pPr>
      <w:r w:rsidRPr="00AD19F9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(4)</w:t>
      </w:r>
    </w:p>
    <w:p w14:paraId="53196ECD" w14:textId="77777777" w:rsidR="009F7745" w:rsidRPr="00AD19F9" w:rsidRDefault="009F7745" w:rsidP="00D72434">
      <w:pPr>
        <w:tabs>
          <w:tab w:val="left" w:pos="426"/>
        </w:tabs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  <w:lang w:eastAsia="en-GB"/>
        </w:rPr>
      </w:pPr>
    </w:p>
    <w:p w14:paraId="11BC9BCC" w14:textId="77777777" w:rsidR="009F7745" w:rsidRPr="00AD19F9" w:rsidRDefault="009F7745" w:rsidP="00D72434">
      <w:pPr>
        <w:tabs>
          <w:tab w:val="left" w:pos="426"/>
        </w:tabs>
        <w:autoSpaceDE w:val="0"/>
        <w:autoSpaceDN w:val="0"/>
        <w:adjustRightInd w:val="0"/>
        <w:spacing w:before="120" w:after="120" w:line="360" w:lineRule="auto"/>
        <w:rPr>
          <w:rFonts w:ascii="Times New Roman" w:hAnsi="Times New Roman" w:cs="Times New Roman"/>
          <w:sz w:val="24"/>
          <w:szCs w:val="24"/>
          <w:lang w:eastAsia="en-GB"/>
        </w:rPr>
      </w:pPr>
      <w:r w:rsidRPr="00AD19F9">
        <w:rPr>
          <w:rFonts w:ascii="Times New Roman" w:hAnsi="Times New Roman" w:cs="Times New Roman"/>
          <w:sz w:val="24"/>
          <w:szCs w:val="24"/>
          <w:lang w:eastAsia="en-GB"/>
        </w:rPr>
        <w:t>The area, in cm</w:t>
      </w:r>
      <w:r w:rsidRPr="00AD19F9">
        <w:rPr>
          <w:rFonts w:ascii="Times New Roman" w:hAnsi="Times New Roman" w:cs="Times New Roman"/>
          <w:sz w:val="24"/>
          <w:szCs w:val="24"/>
          <w:vertAlign w:val="superscript"/>
          <w:lang w:eastAsia="en-GB"/>
        </w:rPr>
        <w:t>2</w:t>
      </w:r>
      <w:r w:rsidRPr="00AD19F9">
        <w:rPr>
          <w:rFonts w:ascii="Times New Roman" w:hAnsi="Times New Roman" w:cs="Times New Roman"/>
          <w:sz w:val="24"/>
          <w:szCs w:val="24"/>
          <w:lang w:eastAsia="en-GB"/>
        </w:rPr>
        <w:t xml:space="preserve">, of shape </w:t>
      </w:r>
      <w:r w:rsidRPr="00AD19F9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>S</w:t>
      </w:r>
      <w:r w:rsidRPr="00AD19F9">
        <w:rPr>
          <w:rFonts w:ascii="Times New Roman" w:hAnsi="Times New Roman" w:cs="Times New Roman"/>
          <w:sz w:val="24"/>
          <w:szCs w:val="24"/>
          <w:lang w:eastAsia="en-GB"/>
        </w:rPr>
        <w:t>(</w:t>
      </w:r>
      <w:r w:rsidRPr="00AD19F9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>θ</w:t>
      </w:r>
      <w:r w:rsidRPr="00AD19F9">
        <w:rPr>
          <w:rFonts w:ascii="Times New Roman" w:hAnsi="Times New Roman" w:cs="Times New Roman"/>
          <w:sz w:val="24"/>
          <w:szCs w:val="24"/>
          <w:lang w:eastAsia="en-GB"/>
        </w:rPr>
        <w:t xml:space="preserve">) is </w:t>
      </w:r>
      <w:r w:rsidRPr="00AD19F9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>R</w:t>
      </w:r>
      <w:r w:rsidRPr="00AD19F9">
        <w:rPr>
          <w:rFonts w:ascii="Times New Roman" w:hAnsi="Times New Roman" w:cs="Times New Roman"/>
          <w:sz w:val="24"/>
          <w:szCs w:val="24"/>
          <w:lang w:eastAsia="en-GB"/>
        </w:rPr>
        <w:t>(</w:t>
      </w:r>
      <w:r w:rsidRPr="00AD19F9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>θ</w:t>
      </w:r>
      <w:r w:rsidRPr="00AD19F9">
        <w:rPr>
          <w:rFonts w:ascii="Times New Roman" w:hAnsi="Times New Roman" w:cs="Times New Roman"/>
          <w:sz w:val="24"/>
          <w:szCs w:val="24"/>
          <w:lang w:eastAsia="en-GB"/>
        </w:rPr>
        <w:t>).</w:t>
      </w:r>
    </w:p>
    <w:p w14:paraId="0BB1951D" w14:textId="413FB5E4" w:rsidR="009F7745" w:rsidRPr="00AD19F9" w:rsidRDefault="009F7745" w:rsidP="00D72434">
      <w:pPr>
        <w:tabs>
          <w:tab w:val="left" w:pos="426"/>
        </w:tabs>
        <w:autoSpaceDE w:val="0"/>
        <w:autoSpaceDN w:val="0"/>
        <w:adjustRightInd w:val="0"/>
        <w:spacing w:before="120" w:after="120" w:line="360" w:lineRule="auto"/>
        <w:rPr>
          <w:rFonts w:ascii="Times New Roman" w:hAnsi="Times New Roman" w:cs="Times New Roman"/>
          <w:i/>
          <w:iCs/>
          <w:sz w:val="24"/>
          <w:szCs w:val="24"/>
          <w:vertAlign w:val="superscript"/>
          <w:lang w:eastAsia="en-GB"/>
        </w:rPr>
      </w:pPr>
      <w:r w:rsidRPr="00AD19F9">
        <w:rPr>
          <w:rFonts w:ascii="Times New Roman" w:hAnsi="Times New Roman" w:cs="Times New Roman"/>
          <w:sz w:val="24"/>
          <w:szCs w:val="24"/>
          <w:lang w:eastAsia="en-GB"/>
        </w:rPr>
        <w:t>(</w:t>
      </w:r>
      <w:r w:rsidRPr="00AD19F9">
        <w:rPr>
          <w:rFonts w:ascii="Times New Roman" w:hAnsi="Times New Roman" w:cs="Times New Roman"/>
          <w:i/>
          <w:sz w:val="24"/>
          <w:szCs w:val="24"/>
          <w:lang w:eastAsia="en-GB"/>
        </w:rPr>
        <w:t>e</w:t>
      </w:r>
      <w:r w:rsidRPr="00AD19F9">
        <w:rPr>
          <w:rFonts w:ascii="Times New Roman" w:hAnsi="Times New Roman" w:cs="Times New Roman"/>
          <w:sz w:val="24"/>
          <w:szCs w:val="24"/>
          <w:lang w:eastAsia="en-GB"/>
        </w:rPr>
        <w:t>)</w:t>
      </w:r>
      <w:r w:rsidRPr="00AD19F9">
        <w:rPr>
          <w:rFonts w:ascii="Times New Roman" w:hAnsi="Times New Roman" w:cs="Times New Roman"/>
          <w:i/>
          <w:sz w:val="24"/>
          <w:szCs w:val="24"/>
          <w:lang w:eastAsia="en-GB"/>
        </w:rPr>
        <w:tab/>
      </w:r>
      <w:r w:rsidRPr="00AD19F9">
        <w:rPr>
          <w:rFonts w:ascii="Times New Roman" w:hAnsi="Times New Roman" w:cs="Times New Roman"/>
          <w:sz w:val="24"/>
          <w:szCs w:val="24"/>
          <w:lang w:eastAsia="en-GB"/>
        </w:rPr>
        <w:t xml:space="preserve">Show that for </w:t>
      </w:r>
      <w:r w:rsidRPr="00AD19F9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 xml:space="preserve">α </w:t>
      </w:r>
      <w:r w:rsidRPr="00AD19F9">
        <w:rPr>
          <w:rFonts w:ascii="Cambria Math" w:hAnsi="Cambria Math" w:cs="Cambria Math"/>
          <w:sz w:val="24"/>
          <w:szCs w:val="24"/>
          <w:lang w:val="en-US"/>
        </w:rPr>
        <w:t>⩽</w:t>
      </w:r>
      <w:r w:rsidRPr="00AD19F9">
        <w:rPr>
          <w:rFonts w:ascii="Times New Roman" w:eastAsia="EuclidMathTwo" w:hAnsi="Times New Roman" w:cs="Times New Roman"/>
          <w:sz w:val="24"/>
          <w:szCs w:val="24"/>
          <w:lang w:val="en-US" w:eastAsia="en-GB"/>
        </w:rPr>
        <w:t xml:space="preserve"> </w:t>
      </w:r>
      <w:r w:rsidRPr="00AD19F9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 xml:space="preserve">θ </w:t>
      </w:r>
      <w:r w:rsidRPr="00AD19F9">
        <w:rPr>
          <w:rFonts w:ascii="Times New Roman" w:hAnsi="Times New Roman" w:cs="Times New Roman"/>
          <w:sz w:val="24"/>
          <w:szCs w:val="24"/>
          <w:lang w:eastAsia="en-GB"/>
        </w:rPr>
        <w:t xml:space="preserve">&lt; </w:t>
      </w:r>
      <w:r w:rsidR="00EA7FCB" w:rsidRPr="00AD19F9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>190</w:t>
      </w:r>
      <w:r w:rsidR="00EA7FCB" w:rsidRPr="00AD19F9">
        <w:rPr>
          <w:rFonts w:ascii="Times New Roman" w:hAnsi="Times New Roman" w:cs="Times New Roman"/>
          <w:i/>
          <w:iCs/>
          <w:sz w:val="24"/>
          <w:szCs w:val="24"/>
          <w:vertAlign w:val="superscript"/>
          <w:lang w:eastAsia="en-GB"/>
        </w:rPr>
        <w:t>0</w:t>
      </w:r>
    </w:p>
    <w:p w14:paraId="36B22F42" w14:textId="77777777" w:rsidR="009F7745" w:rsidRPr="00AD19F9" w:rsidRDefault="009F7745" w:rsidP="00D72434">
      <w:pPr>
        <w:tabs>
          <w:tab w:val="left" w:pos="426"/>
        </w:tabs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  <w:lang w:eastAsia="en-GB"/>
        </w:rPr>
      </w:pPr>
      <w:r w:rsidRPr="00AD19F9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>R</w:t>
      </w:r>
      <w:r w:rsidRPr="00AD19F9">
        <w:rPr>
          <w:rFonts w:ascii="Times New Roman" w:hAnsi="Times New Roman" w:cs="Times New Roman"/>
          <w:sz w:val="24"/>
          <w:szCs w:val="24"/>
          <w:lang w:eastAsia="en-GB"/>
        </w:rPr>
        <w:t>(</w:t>
      </w:r>
      <w:r w:rsidRPr="00AD19F9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>θ</w:t>
      </w:r>
      <w:r w:rsidRPr="00AD19F9">
        <w:rPr>
          <w:rFonts w:ascii="Times New Roman" w:hAnsi="Times New Roman" w:cs="Times New Roman"/>
          <w:sz w:val="24"/>
          <w:szCs w:val="24"/>
          <w:lang w:eastAsia="en-GB"/>
        </w:rPr>
        <w:t xml:space="preserve">) = 15 sin </w:t>
      </w:r>
      <w:r w:rsidRPr="00AD19F9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 xml:space="preserve">θ </w:t>
      </w:r>
      <w:r w:rsidRPr="00AD19F9">
        <w:rPr>
          <w:rFonts w:ascii="Times New Roman" w:hAnsi="Times New Roman" w:cs="Times New Roman"/>
          <w:sz w:val="24"/>
          <w:szCs w:val="24"/>
          <w:lang w:eastAsia="en-GB"/>
        </w:rPr>
        <w:t xml:space="preserve">+ </w:t>
      </w:r>
      <w:r w:rsidRPr="00AD19F9">
        <w:rPr>
          <w:rFonts w:ascii="Times New Roman" w:eastAsia="Calibri" w:hAnsi="Times New Roman" w:cs="Times New Roman"/>
          <w:position w:val="-24"/>
          <w:sz w:val="24"/>
          <w:szCs w:val="24"/>
          <w:lang w:eastAsia="en-GB"/>
        </w:rPr>
        <w:object w:dxaOrig="240" w:dyaOrig="660" w14:anchorId="6822CEB2">
          <v:shape id="_x0000_i1035" type="#_x0000_t75" style="width:10.3pt;height:30.85pt" o:ole="">
            <v:imagedata r:id="rId59" o:title=""/>
          </v:shape>
          <o:OLEObject Type="Embed" ProgID="Equation.DSMT4" ShapeID="_x0000_i1035" DrawAspect="Content" ObjectID="_1727259205" r:id="rId60"/>
        </w:object>
      </w:r>
      <w:r w:rsidRPr="00AD19F9">
        <w:rPr>
          <w:rFonts w:ascii="Times New Roman" w:eastAsia="Calibri" w:hAnsi="Times New Roman" w:cs="Times New Roman"/>
          <w:position w:val="-8"/>
          <w:sz w:val="24"/>
          <w:szCs w:val="24"/>
          <w:lang w:eastAsia="en-GB"/>
        </w:rPr>
        <w:object w:dxaOrig="1540" w:dyaOrig="400" w14:anchorId="1A607F59">
          <v:shape id="_x0000_i1036" type="#_x0000_t75" style="width:77.15pt;height:20.55pt" o:ole="">
            <v:imagedata r:id="rId61" o:title=""/>
          </v:shape>
          <o:OLEObject Type="Embed" ProgID="Equation.DSMT4" ShapeID="_x0000_i1036" DrawAspect="Content" ObjectID="_1727259206" r:id="rId62"/>
        </w:object>
      </w:r>
    </w:p>
    <w:p w14:paraId="6CCBD9E1" w14:textId="77777777" w:rsidR="009F7745" w:rsidRPr="00AD19F9" w:rsidRDefault="009F7745" w:rsidP="00D72434">
      <w:pPr>
        <w:tabs>
          <w:tab w:val="left" w:pos="426"/>
        </w:tabs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  <w:lang w:eastAsia="en-GB"/>
        </w:rPr>
      </w:pPr>
      <w:r w:rsidRPr="00AD19F9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(4)</w:t>
      </w:r>
    </w:p>
    <w:p w14:paraId="633E04C7" w14:textId="77777777" w:rsidR="00D72434" w:rsidRDefault="00D72434" w:rsidP="00D72434">
      <w:pPr>
        <w:tabs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b/>
          <w:bCs/>
          <w:sz w:val="24"/>
          <w:szCs w:val="24"/>
          <w:lang w:eastAsia="en-GB"/>
        </w:rPr>
      </w:pPr>
    </w:p>
    <w:p w14:paraId="5A25EE97" w14:textId="7AC07F34" w:rsidR="00033B5F" w:rsidRDefault="00033B5F" w:rsidP="00033B5F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1 is 17 marks)</w:t>
      </w:r>
    </w:p>
    <w:p w14:paraId="7C3EF317" w14:textId="77777777" w:rsidR="00033B5F" w:rsidRDefault="00033B5F" w:rsidP="00033B5F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290CBC9E" w14:textId="77777777" w:rsidR="00D72434" w:rsidRDefault="00D72434" w:rsidP="00D72434">
      <w:pPr>
        <w:tabs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D832C20" w14:textId="77777777" w:rsidR="00D72434" w:rsidRDefault="00D72434" w:rsidP="00D72434">
      <w:pPr>
        <w:tabs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  <w:lang w:eastAsia="en-GB"/>
        </w:rPr>
        <w:sectPr w:rsidR="00D72434" w:rsidSect="00AD19F9">
          <w:headerReference w:type="default" r:id="rId63"/>
          <w:footerReference w:type="default" r:id="rId64"/>
          <w:pgSz w:w="11906" w:h="16838" w:code="9"/>
          <w:pgMar w:top="1440" w:right="1440" w:bottom="1440" w:left="1440" w:header="709" w:footer="709" w:gutter="0"/>
          <w:cols w:space="708"/>
          <w:docGrid w:linePitch="360"/>
        </w:sectPr>
      </w:pPr>
    </w:p>
    <w:p w14:paraId="470EA83D" w14:textId="2C3749D4" w:rsidR="00F5723C" w:rsidRPr="00AD19F9" w:rsidRDefault="00F5723C">
      <w:pPr>
        <w:rPr>
          <w:rFonts w:ascii="Times New Roman" w:hAnsi="Times New Roman" w:cs="Times New Roman"/>
          <w:b/>
          <w:bCs/>
          <w:sz w:val="24"/>
          <w:szCs w:val="24"/>
        </w:rPr>
      </w:pPr>
      <w:bookmarkStart w:id="8" w:name="PlMS"/>
      <w:r w:rsidRPr="00AD19F9">
        <w:rPr>
          <w:rFonts w:ascii="Times New Roman" w:hAnsi="Times New Roman" w:cs="Times New Roman"/>
          <w:b/>
          <w:bCs/>
          <w:sz w:val="24"/>
          <w:szCs w:val="24"/>
        </w:rPr>
        <w:lastRenderedPageBreak/>
        <w:t>Platinum Mark Scheme</w:t>
      </w:r>
      <w:bookmarkEnd w:id="8"/>
    </w:p>
    <w:tbl>
      <w:tblPr>
        <w:tblW w:w="107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37"/>
        <w:gridCol w:w="3335"/>
        <w:gridCol w:w="314"/>
        <w:gridCol w:w="274"/>
        <w:gridCol w:w="2740"/>
        <w:gridCol w:w="903"/>
        <w:gridCol w:w="2037"/>
      </w:tblGrid>
      <w:tr w:rsidR="00AD19F9" w:rsidRPr="00AD19F9" w14:paraId="2392F724" w14:textId="77777777" w:rsidTr="00F9458E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hideMark/>
          </w:tcPr>
          <w:p w14:paraId="5B32A253" w14:textId="77777777" w:rsidR="00F9458E" w:rsidRPr="00AD19F9" w:rsidRDefault="00F9458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D19F9">
              <w:rPr>
                <w:rFonts w:ascii="Times New Roman" w:hAnsi="Times New Roman" w:cs="Times New Roman"/>
                <w:b/>
                <w:sz w:val="24"/>
                <w:szCs w:val="24"/>
              </w:rPr>
              <w:t>Question</w:t>
            </w:r>
          </w:p>
        </w:tc>
        <w:tc>
          <w:tcPr>
            <w:tcW w:w="671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hideMark/>
          </w:tcPr>
          <w:p w14:paraId="408A3E71" w14:textId="77777777" w:rsidR="00F9458E" w:rsidRPr="00AD19F9" w:rsidRDefault="00F9458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D19F9">
              <w:rPr>
                <w:rFonts w:ascii="Times New Roman" w:hAnsi="Times New Roman" w:cs="Times New Roman"/>
                <w:b/>
                <w:sz w:val="24"/>
                <w:szCs w:val="24"/>
              </w:rPr>
              <w:t>Scheme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hideMark/>
          </w:tcPr>
          <w:p w14:paraId="128A4B4C" w14:textId="77777777" w:rsidR="00F9458E" w:rsidRPr="00AD19F9" w:rsidRDefault="00F9458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D19F9">
              <w:rPr>
                <w:rFonts w:ascii="Times New Roman" w:hAnsi="Times New Roman" w:cs="Times New Roman"/>
                <w:b/>
                <w:sz w:val="24"/>
                <w:szCs w:val="24"/>
              </w:rPr>
              <w:t>Marks</w:t>
            </w:r>
          </w:p>
        </w:tc>
        <w:tc>
          <w:tcPr>
            <w:tcW w:w="2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hideMark/>
          </w:tcPr>
          <w:p w14:paraId="5E7758B5" w14:textId="77777777" w:rsidR="00F9458E" w:rsidRPr="00AD19F9" w:rsidRDefault="00F9458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D19F9">
              <w:rPr>
                <w:rFonts w:ascii="Times New Roman" w:hAnsi="Times New Roman" w:cs="Times New Roman"/>
                <w:b/>
                <w:sz w:val="24"/>
                <w:szCs w:val="24"/>
              </w:rPr>
              <w:t>Notes</w:t>
            </w:r>
          </w:p>
        </w:tc>
      </w:tr>
      <w:tr w:rsidR="00AD19F9" w:rsidRPr="00AD19F9" w14:paraId="03A8111F" w14:textId="77777777" w:rsidTr="00F9458E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581FDC52" w14:textId="77777777" w:rsidR="00F9458E" w:rsidRPr="00AD19F9" w:rsidRDefault="00F9458E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D19F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7. </w:t>
            </w:r>
            <w:proofErr w:type="gramStart"/>
            <w:r w:rsidRPr="00AD19F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(</w:t>
            </w:r>
            <w:proofErr w:type="gramEnd"/>
            <w:r w:rsidRPr="00AD19F9">
              <w:rPr>
                <w:rFonts w:ascii="Times New Roman" w:hAnsi="Times New Roman" w:cs="Times New Roman"/>
                <w:b/>
                <w:sz w:val="24"/>
                <w:szCs w:val="24"/>
              </w:rPr>
              <w:t>a)</w:t>
            </w:r>
          </w:p>
        </w:tc>
        <w:tc>
          <w:tcPr>
            <w:tcW w:w="335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hideMark/>
          </w:tcPr>
          <w:p w14:paraId="59541120" w14:textId="77777777" w:rsidR="00F9458E" w:rsidRPr="00AD19F9" w:rsidRDefault="00F9458E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D19F9">
              <w:rPr>
                <w:rFonts w:ascii="Times New Roman" w:hAnsi="Times New Roman" w:cs="Times New Roman"/>
                <w:sz w:val="24"/>
                <w:szCs w:val="24"/>
              </w:rPr>
              <w:t xml:space="preserve">Triangle </w:t>
            </w:r>
            <w:r w:rsidRPr="00AD19F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EBD </w:t>
            </w:r>
          </w:p>
          <w:p w14:paraId="0921E294" w14:textId="77777777" w:rsidR="00F9458E" w:rsidRPr="00AD19F9" w:rsidRDefault="00F9458E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D19F9">
              <w:rPr>
                <w:rFonts w:ascii="Times New Roman" w:hAnsi="Times New Roman" w:cs="Times New Roman"/>
                <w:i/>
                <w:sz w:val="24"/>
                <w:szCs w:val="24"/>
              </w:rPr>
              <w:t>EB</w:t>
            </w:r>
            <w:r w:rsidRPr="00AD19F9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proofErr w:type="gramStart"/>
            <w:r w:rsidRPr="00AD19F9">
              <w:rPr>
                <w:rFonts w:ascii="Times New Roman" w:hAnsi="Times New Roman" w:cs="Times New Roman"/>
                <w:i/>
                <w:sz w:val="24"/>
                <w:szCs w:val="24"/>
              </w:rPr>
              <w:t>DB</w:t>
            </w:r>
            <w:r w:rsidRPr="00AD19F9">
              <w:rPr>
                <w:rFonts w:ascii="Times New Roman" w:hAnsi="Times New Roman" w:cs="Times New Roman"/>
                <w:sz w:val="24"/>
                <w:szCs w:val="24"/>
              </w:rPr>
              <w:t xml:space="preserve">  or</w:t>
            </w:r>
            <w:proofErr w:type="gramEnd"/>
            <w:r w:rsidRPr="00AD19F9">
              <w:rPr>
                <w:rFonts w:ascii="Times New Roman" w:hAnsi="Times New Roman" w:cs="Times New Roman"/>
                <w:sz w:val="24"/>
                <w:szCs w:val="24"/>
              </w:rPr>
              <w:t xml:space="preserve"> labelling to show isos</w:t>
            </w:r>
          </w:p>
        </w:tc>
        <w:tc>
          <w:tcPr>
            <w:tcW w:w="3355" w:type="dxa"/>
            <w:gridSpan w:val="3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hideMark/>
          </w:tcPr>
          <w:p w14:paraId="73FDF518" w14:textId="07095AC3" w:rsidR="00F9458E" w:rsidRPr="00AD19F9" w:rsidRDefault="00F9458E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AD19F9">
              <w:rPr>
                <w:rFonts w:ascii="Times New Roman" w:hAnsi="Times New Roman" w:cs="Times New Roman"/>
                <w:noProof/>
                <w:sz w:val="24"/>
                <w:szCs w:val="24"/>
                <w:lang w:eastAsia="en-GB"/>
              </w:rPr>
              <w:drawing>
                <wp:inline distT="0" distB="0" distL="0" distR="0" wp14:anchorId="3A2063D9" wp14:editId="42671124">
                  <wp:extent cx="539750" cy="647700"/>
                  <wp:effectExtent l="0" t="0" r="0" b="0"/>
                  <wp:docPr id="39" name="Pictur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9750" cy="647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70B095CC" w14:textId="77777777" w:rsidR="00F9458E" w:rsidRPr="00AD19F9" w:rsidRDefault="00F9458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D19F9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  <w:p w14:paraId="416FAB85" w14:textId="77777777" w:rsidR="00F9458E" w:rsidRPr="00AD19F9" w:rsidRDefault="00F9458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D19F9">
              <w:rPr>
                <w:rFonts w:ascii="Times New Roman" w:hAnsi="Times New Roman" w:cs="Times New Roman"/>
                <w:sz w:val="24"/>
                <w:szCs w:val="24"/>
              </w:rPr>
              <w:t>A1</w:t>
            </w:r>
          </w:p>
        </w:tc>
        <w:tc>
          <w:tcPr>
            <w:tcW w:w="207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7413E342" w14:textId="77777777" w:rsidR="00F9458E" w:rsidRPr="00AD19F9" w:rsidRDefault="00F9458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D19F9">
              <w:rPr>
                <w:rFonts w:ascii="Times New Roman" w:hAnsi="Times New Roman" w:cs="Times New Roman"/>
                <w:sz w:val="24"/>
                <w:szCs w:val="24"/>
              </w:rPr>
              <w:t>Needn’t be isos D</w:t>
            </w:r>
          </w:p>
          <w:p w14:paraId="3A0241EE" w14:textId="77777777" w:rsidR="00F9458E" w:rsidRPr="00AD19F9" w:rsidRDefault="00F9458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D19F9">
              <w:rPr>
                <w:rFonts w:ascii="Times New Roman" w:hAnsi="Times New Roman" w:cs="Times New Roman"/>
                <w:sz w:val="24"/>
                <w:szCs w:val="24"/>
              </w:rPr>
              <w:t>Correct labelling</w:t>
            </w:r>
          </w:p>
        </w:tc>
      </w:tr>
      <w:tr w:rsidR="00AD19F9" w:rsidRPr="00AD19F9" w14:paraId="5184E17F" w14:textId="77777777" w:rsidTr="00F9458E">
        <w:tc>
          <w:tcPr>
            <w:tcW w:w="110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61A57494" w14:textId="77777777" w:rsidR="00F9458E" w:rsidRPr="00AD19F9" w:rsidRDefault="00F9458E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710" w:type="dxa"/>
            <w:gridSpan w:val="4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237632F3" w14:textId="77777777" w:rsidR="00F9458E" w:rsidRPr="00AD19F9" w:rsidRDefault="00F9458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088D5E4F" w14:textId="77777777" w:rsidR="00F9458E" w:rsidRPr="00AD19F9" w:rsidRDefault="00F9458E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AD19F9">
              <w:rPr>
                <w:rFonts w:ascii="Times New Roman" w:hAnsi="Times New Roman" w:cs="Times New Roman"/>
                <w:sz w:val="24"/>
                <w:szCs w:val="24"/>
              </w:rPr>
              <w:t>(2)</w:t>
            </w:r>
          </w:p>
        </w:tc>
        <w:tc>
          <w:tcPr>
            <w:tcW w:w="207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3267C1DC" w14:textId="77777777" w:rsidR="00F9458E" w:rsidRPr="00AD19F9" w:rsidRDefault="00F9458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D19F9" w:rsidRPr="00AD19F9" w14:paraId="0826B770" w14:textId="77777777" w:rsidTr="00F9458E">
        <w:trPr>
          <w:trHeight w:val="252"/>
        </w:trPr>
        <w:tc>
          <w:tcPr>
            <w:tcW w:w="1101" w:type="dxa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71CBB766" w14:textId="77777777" w:rsidR="00F9458E" w:rsidRPr="00AD19F9" w:rsidRDefault="00F9458E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D19F9">
              <w:rPr>
                <w:rFonts w:ascii="Times New Roman" w:hAnsi="Times New Roman" w:cs="Times New Roman"/>
                <w:b/>
                <w:sz w:val="24"/>
                <w:szCs w:val="24"/>
              </w:rPr>
              <w:t>(b)</w:t>
            </w:r>
          </w:p>
        </w:tc>
        <w:tc>
          <w:tcPr>
            <w:tcW w:w="3969" w:type="dxa"/>
            <w:gridSpan w:val="3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  <w:hideMark/>
          </w:tcPr>
          <w:p w14:paraId="2F47C455" w14:textId="77777777" w:rsidR="00F9458E" w:rsidRPr="00AD19F9" w:rsidRDefault="00F9458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D19F9">
              <w:rPr>
                <w:rFonts w:ascii="Times New Roman" w:hAnsi="Times New Roman" w:cs="Times New Roman"/>
                <w:sz w:val="24"/>
                <w:szCs w:val="24"/>
              </w:rPr>
              <w:t>Isos trapezium (</w:t>
            </w:r>
            <w:r w:rsidRPr="00AD19F9">
              <w:rPr>
                <w:rFonts w:ascii="Times New Roman" w:hAnsi="Times New Roman" w:cs="Times New Roman"/>
                <w:i/>
                <w:sz w:val="24"/>
                <w:szCs w:val="24"/>
              </w:rPr>
              <w:t>ACDE</w:t>
            </w:r>
            <w:r w:rsidRPr="00AD19F9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  <w:p w14:paraId="6F43C984" w14:textId="24A6CA0C" w:rsidR="00F9458E" w:rsidRPr="00AD19F9" w:rsidRDefault="00F9458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D19F9">
              <w:rPr>
                <w:rFonts w:ascii="Times New Roman" w:eastAsia="SimSun" w:hAnsi="Times New Roman" w:cs="Times New Roman"/>
                <w:position w:val="-24"/>
                <w:sz w:val="24"/>
                <w:szCs w:val="24"/>
              </w:rPr>
              <w:object w:dxaOrig="1090" w:dyaOrig="610" w14:anchorId="07A34005">
                <v:shape id="_x0000_i1037" type="#_x0000_t75" style="width:56.55pt;height:30.85pt" o:ole="">
                  <v:imagedata r:id="rId66" o:title=""/>
                </v:shape>
                <o:OLEObject Type="Embed" ProgID="Equation.DSMT4" ShapeID="_x0000_i1037" DrawAspect="Content" ObjectID="_1727259207" r:id="rId67"/>
              </w:object>
            </w:r>
            <w:r w:rsidRPr="00AD19F9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proofErr w:type="gramStart"/>
            <w:r w:rsidRPr="00AD19F9">
              <w:rPr>
                <w:rFonts w:ascii="Times New Roman" w:hAnsi="Times New Roman" w:cs="Times New Roman"/>
                <w:sz w:val="24"/>
                <w:szCs w:val="24"/>
              </w:rPr>
              <w:t xml:space="preserve">,   </w:t>
            </w:r>
            <w:proofErr w:type="gramEnd"/>
            <w:r w:rsidRPr="00AD19F9">
              <w:rPr>
                <w:rFonts w:ascii="Times New Roman" w:hAnsi="Times New Roman" w:cs="Times New Roman"/>
                <w:sz w:val="24"/>
                <w:szCs w:val="24"/>
              </w:rPr>
              <w:t xml:space="preserve">so  </w:t>
            </w:r>
            <w:r w:rsidR="007F43B1" w:rsidRPr="00AD19F9">
              <w:rPr>
                <w:rFonts w:ascii="Times New Roman" w:eastAsia="SimSun" w:hAnsi="Times New Roman" w:cs="Times New Roman"/>
                <w:position w:val="-10"/>
                <w:sz w:val="24"/>
                <w:szCs w:val="24"/>
              </w:rPr>
              <w:object w:dxaOrig="760" w:dyaOrig="360" w14:anchorId="1CDBBE89">
                <v:shape id="_x0000_i1038" type="#_x0000_t75" style="width:36pt;height:15.45pt" o:ole="">
                  <v:imagedata r:id="rId68" o:title=""/>
                </v:shape>
                <o:OLEObject Type="Embed" ProgID="Equation.DSMT4" ShapeID="_x0000_i1038" DrawAspect="Content" ObjectID="_1727259208" r:id="rId69"/>
              </w:object>
            </w:r>
            <w:r w:rsidRPr="00AD19F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2741" w:type="dxa"/>
            <w:vMerge w:val="restart"/>
            <w:tcBorders>
              <w:top w:val="nil"/>
              <w:left w:val="nil"/>
              <w:bottom w:val="nil"/>
              <w:right w:val="single" w:sz="4" w:space="0" w:color="auto"/>
            </w:tcBorders>
            <w:hideMark/>
          </w:tcPr>
          <w:p w14:paraId="1696C896" w14:textId="096B8EC5" w:rsidR="00F9458E" w:rsidRPr="00AD19F9" w:rsidRDefault="00F9458E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AD19F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AD19F9">
              <w:rPr>
                <w:rFonts w:ascii="Times New Roman" w:hAnsi="Times New Roman" w:cs="Times New Roman"/>
                <w:noProof/>
                <w:sz w:val="24"/>
                <w:szCs w:val="24"/>
                <w:lang w:eastAsia="en-GB"/>
              </w:rPr>
              <w:drawing>
                <wp:inline distT="0" distB="0" distL="0" distR="0" wp14:anchorId="35294285" wp14:editId="709118A6">
                  <wp:extent cx="1270000" cy="615950"/>
                  <wp:effectExtent l="0" t="0" r="6350" b="0"/>
                  <wp:docPr id="38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0000" cy="615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D19F9">
              <w:rPr>
                <w:rFonts w:ascii="Times New Roman" w:hAnsi="Times New Roman" w:cs="Times New Roman"/>
                <w:sz w:val="24"/>
                <w:szCs w:val="24"/>
              </w:rPr>
              <w:t xml:space="preserve">         </w:t>
            </w:r>
          </w:p>
        </w:tc>
        <w:tc>
          <w:tcPr>
            <w:tcW w:w="850" w:type="dxa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3199F13E" w14:textId="77777777" w:rsidR="00F9458E" w:rsidRPr="00AD19F9" w:rsidRDefault="00F9458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D19F9">
              <w:rPr>
                <w:rFonts w:ascii="Times New Roman" w:hAnsi="Times New Roman" w:cs="Times New Roman"/>
                <w:sz w:val="24"/>
                <w:szCs w:val="24"/>
              </w:rPr>
              <w:t>B1</w:t>
            </w:r>
          </w:p>
          <w:p w14:paraId="79C8ADB0" w14:textId="77777777" w:rsidR="00F9458E" w:rsidRPr="00AD19F9" w:rsidRDefault="00F9458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2BC34CC" w14:textId="77777777" w:rsidR="00F9458E" w:rsidRPr="00AD19F9" w:rsidRDefault="00F9458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D19F9">
              <w:rPr>
                <w:rFonts w:ascii="Times New Roman" w:hAnsi="Times New Roman" w:cs="Times New Roman"/>
                <w:sz w:val="24"/>
                <w:szCs w:val="24"/>
              </w:rPr>
              <w:t>M1,</w:t>
            </w:r>
          </w:p>
          <w:p w14:paraId="29423354" w14:textId="77777777" w:rsidR="00F9458E" w:rsidRPr="00AD19F9" w:rsidRDefault="00F9458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D19F9">
              <w:rPr>
                <w:rFonts w:ascii="Times New Roman" w:hAnsi="Times New Roman" w:cs="Times New Roman"/>
                <w:sz w:val="24"/>
                <w:szCs w:val="24"/>
              </w:rPr>
              <w:t>A1</w:t>
            </w:r>
          </w:p>
        </w:tc>
        <w:tc>
          <w:tcPr>
            <w:tcW w:w="207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6BB7E059" w14:textId="77777777" w:rsidR="00F9458E" w:rsidRPr="00AD19F9" w:rsidRDefault="00F9458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D19F9">
              <w:rPr>
                <w:rFonts w:ascii="Times New Roman" w:hAnsi="Times New Roman" w:cs="Times New Roman"/>
                <w:sz w:val="24"/>
                <w:szCs w:val="24"/>
              </w:rPr>
              <w:t>Sketch – with at least 1 side</w:t>
            </w:r>
          </w:p>
        </w:tc>
      </w:tr>
      <w:tr w:rsidR="00AD19F9" w:rsidRPr="00AD19F9" w14:paraId="7A767062" w14:textId="77777777" w:rsidTr="00F9458E">
        <w:trPr>
          <w:trHeight w:val="536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5057F5F7" w14:textId="77777777" w:rsidR="00F9458E" w:rsidRPr="00AD19F9" w:rsidRDefault="00F9458E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  <w:gridSpan w:val="3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14:paraId="5983D9FF" w14:textId="77777777" w:rsidR="00F9458E" w:rsidRPr="00AD19F9" w:rsidRDefault="00F9458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14:paraId="324F009A" w14:textId="77777777" w:rsidR="00F9458E" w:rsidRPr="00AD19F9" w:rsidRDefault="00F9458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1BD6DC2E" w14:textId="77777777" w:rsidR="00F9458E" w:rsidRPr="00AD19F9" w:rsidRDefault="00F9458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07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1CC98816" w14:textId="77777777" w:rsidR="00F9458E" w:rsidRPr="00AD19F9" w:rsidRDefault="00F9458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D19F9">
              <w:rPr>
                <w:rFonts w:ascii="Times New Roman" w:hAnsi="Times New Roman" w:cs="Times New Roman"/>
                <w:sz w:val="24"/>
                <w:szCs w:val="24"/>
              </w:rPr>
              <w:t>M1 for correct expression</w:t>
            </w:r>
          </w:p>
        </w:tc>
      </w:tr>
      <w:tr w:rsidR="00AD19F9" w:rsidRPr="00AD19F9" w14:paraId="275B492B" w14:textId="77777777" w:rsidTr="00F9458E">
        <w:tc>
          <w:tcPr>
            <w:tcW w:w="110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2CC248E1" w14:textId="77777777" w:rsidR="00F9458E" w:rsidRPr="00AD19F9" w:rsidRDefault="00F9458E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710" w:type="dxa"/>
            <w:gridSpan w:val="4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34729B28" w14:textId="77777777" w:rsidR="00F9458E" w:rsidRPr="00AD19F9" w:rsidRDefault="00F9458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2BB728F2" w14:textId="77777777" w:rsidR="00F9458E" w:rsidRPr="00AD19F9" w:rsidRDefault="00F9458E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AD19F9">
              <w:rPr>
                <w:rFonts w:ascii="Times New Roman" w:hAnsi="Times New Roman" w:cs="Times New Roman"/>
                <w:sz w:val="24"/>
                <w:szCs w:val="24"/>
              </w:rPr>
              <w:t>(3)</w:t>
            </w:r>
          </w:p>
        </w:tc>
        <w:tc>
          <w:tcPr>
            <w:tcW w:w="207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2CAA9678" w14:textId="77777777" w:rsidR="00F9458E" w:rsidRPr="00AD19F9" w:rsidRDefault="00F9458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D19F9" w:rsidRPr="00AD19F9" w14:paraId="7F4D17EC" w14:textId="77777777" w:rsidTr="00F9458E">
        <w:tc>
          <w:tcPr>
            <w:tcW w:w="110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7412CCB6" w14:textId="77777777" w:rsidR="00F9458E" w:rsidRPr="00AD19F9" w:rsidRDefault="00F9458E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D19F9">
              <w:rPr>
                <w:rFonts w:ascii="Times New Roman" w:hAnsi="Times New Roman" w:cs="Times New Roman"/>
                <w:b/>
                <w:sz w:val="24"/>
                <w:szCs w:val="24"/>
              </w:rPr>
              <w:t>(c)</w:t>
            </w:r>
          </w:p>
        </w:tc>
        <w:tc>
          <w:tcPr>
            <w:tcW w:w="3685" w:type="dxa"/>
            <w:gridSpan w:val="2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10445702" w14:textId="77777777" w:rsidR="00F9458E" w:rsidRPr="00AD19F9" w:rsidRDefault="00F9458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D19F9">
              <w:rPr>
                <w:rFonts w:ascii="Times New Roman" w:eastAsia="SimSun" w:hAnsi="Times New Roman" w:cs="Times New Roman"/>
                <w:position w:val="-28"/>
                <w:sz w:val="24"/>
                <w:szCs w:val="24"/>
              </w:rPr>
              <w:object w:dxaOrig="2760" w:dyaOrig="710" w14:anchorId="0AE9BD5D">
                <v:shape id="_x0000_i1039" type="#_x0000_t75" style="width:138.85pt;height:36pt" o:ole="">
                  <v:imagedata r:id="rId71" o:title=""/>
                </v:shape>
                <o:OLEObject Type="Embed" ProgID="Equation.DSMT4" ShapeID="_x0000_i1039" DrawAspect="Content" ObjectID="_1727259209" r:id="rId72"/>
              </w:object>
            </w:r>
            <w:r w:rsidRPr="00AD19F9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r w:rsidRPr="00AD19F9">
              <w:rPr>
                <w:rFonts w:ascii="Times New Roman" w:hAnsi="Times New Roman" w:cs="Times New Roman"/>
                <w:sz w:val="24"/>
                <w:szCs w:val="24"/>
              </w:rPr>
              <w:t>o.e</w:t>
            </w:r>
            <w:proofErr w:type="spellEnd"/>
            <w:r w:rsidRPr="00AD19F9">
              <w:rPr>
                <w:rFonts w:ascii="Times New Roman" w:hAnsi="Times New Roman" w:cs="Times New Roman"/>
                <w:sz w:val="24"/>
                <w:szCs w:val="24"/>
              </w:rPr>
              <w:t>.)</w:t>
            </w:r>
          </w:p>
        </w:tc>
        <w:tc>
          <w:tcPr>
            <w:tcW w:w="3025" w:type="dxa"/>
            <w:gridSpan w:val="2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28CAA8FE" w14:textId="3900B6ED" w:rsidR="00F9458E" w:rsidRPr="00AD19F9" w:rsidRDefault="00F9458E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AD19F9">
              <w:rPr>
                <w:rFonts w:ascii="Times New Roman" w:hAnsi="Times New Roman" w:cs="Times New Roman"/>
                <w:noProof/>
                <w:sz w:val="24"/>
                <w:szCs w:val="24"/>
                <w:lang w:eastAsia="en-GB"/>
              </w:rPr>
              <w:drawing>
                <wp:inline distT="0" distB="0" distL="0" distR="0" wp14:anchorId="4412527B" wp14:editId="03C1B31B">
                  <wp:extent cx="1631950" cy="711200"/>
                  <wp:effectExtent l="0" t="0" r="6350" b="0"/>
                  <wp:docPr id="37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1950" cy="711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01C1D3C5" w14:textId="77777777" w:rsidR="00F9458E" w:rsidRPr="00AD19F9" w:rsidRDefault="00F9458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D19F9">
              <w:rPr>
                <w:rFonts w:ascii="Times New Roman" w:hAnsi="Times New Roman" w:cs="Times New Roman"/>
                <w:sz w:val="24"/>
                <w:szCs w:val="24"/>
              </w:rPr>
              <w:t>B1</w:t>
            </w:r>
          </w:p>
          <w:p w14:paraId="03E5E897" w14:textId="77777777" w:rsidR="00F9458E" w:rsidRPr="00AD19F9" w:rsidRDefault="00F9458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D19F9">
              <w:rPr>
                <w:rFonts w:ascii="Times New Roman" w:hAnsi="Times New Roman" w:cs="Times New Roman"/>
                <w:sz w:val="24"/>
                <w:szCs w:val="24"/>
              </w:rPr>
              <w:t>B1</w:t>
            </w:r>
          </w:p>
          <w:p w14:paraId="261888EE" w14:textId="77777777" w:rsidR="00F9458E" w:rsidRPr="00AD19F9" w:rsidRDefault="00F9458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D19F9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</w:tc>
        <w:tc>
          <w:tcPr>
            <w:tcW w:w="207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1649D30B" w14:textId="77777777" w:rsidR="00F9458E" w:rsidRPr="00AD19F9" w:rsidRDefault="00F9458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D19F9">
              <w:rPr>
                <w:rFonts w:ascii="Times New Roman" w:hAnsi="Times New Roman" w:cs="Times New Roman"/>
                <w:sz w:val="24"/>
                <w:szCs w:val="24"/>
              </w:rPr>
              <w:t>Shape (</w:t>
            </w:r>
            <w:proofErr w:type="spellStart"/>
            <w:r w:rsidRPr="00AD19F9">
              <w:rPr>
                <w:rFonts w:ascii="Times New Roman" w:hAnsi="Times New Roman" w:cs="Times New Roman"/>
                <w:sz w:val="24"/>
                <w:szCs w:val="24"/>
              </w:rPr>
              <w:t>o.e</w:t>
            </w:r>
            <w:proofErr w:type="spellEnd"/>
            <w:r w:rsidRPr="00AD19F9">
              <w:rPr>
                <w:rFonts w:ascii="Times New Roman" w:hAnsi="Times New Roman" w:cs="Times New Roman"/>
                <w:sz w:val="24"/>
                <w:szCs w:val="24"/>
              </w:rPr>
              <w:t>.)</w:t>
            </w:r>
          </w:p>
          <w:p w14:paraId="29320741" w14:textId="77777777" w:rsidR="00F9458E" w:rsidRPr="00AD19F9" w:rsidRDefault="00F9458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D19F9">
              <w:rPr>
                <w:rFonts w:ascii="Times New Roman" w:hAnsi="Times New Roman" w:cs="Times New Roman"/>
                <w:sz w:val="24"/>
                <w:szCs w:val="24"/>
              </w:rPr>
              <w:t>2 or more side lengths</w:t>
            </w:r>
          </w:p>
        </w:tc>
      </w:tr>
      <w:tr w:rsidR="00AD19F9" w:rsidRPr="00AD19F9" w14:paraId="130A9B8F" w14:textId="77777777" w:rsidTr="00F9458E">
        <w:tc>
          <w:tcPr>
            <w:tcW w:w="110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4B9BAFFB" w14:textId="77777777" w:rsidR="00F9458E" w:rsidRPr="00AD19F9" w:rsidRDefault="00F9458E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  <w:gridSpan w:val="2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2EBB205A" w14:textId="77777777" w:rsidR="00F9458E" w:rsidRPr="00AD19F9" w:rsidRDefault="00F9458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gridSpan w:val="2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5BD4F350" w14:textId="77777777" w:rsidR="00F9458E" w:rsidRPr="00AD19F9" w:rsidRDefault="00F9458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13871D01" w14:textId="77777777" w:rsidR="00F9458E" w:rsidRPr="00AD19F9" w:rsidRDefault="00F9458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07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41707A24" w14:textId="77777777" w:rsidR="00F9458E" w:rsidRPr="00AD19F9" w:rsidRDefault="00F9458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D19F9">
              <w:rPr>
                <w:rFonts w:ascii="Times New Roman" w:hAnsi="Times New Roman" w:cs="Times New Roman"/>
                <w:sz w:val="24"/>
                <w:szCs w:val="24"/>
              </w:rPr>
              <w:t>Correct use of cos rule</w:t>
            </w:r>
          </w:p>
        </w:tc>
      </w:tr>
      <w:tr w:rsidR="00AD19F9" w:rsidRPr="00AD19F9" w14:paraId="4DC088E9" w14:textId="77777777" w:rsidTr="00F9458E">
        <w:tc>
          <w:tcPr>
            <w:tcW w:w="110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18FE86AE" w14:textId="77777777" w:rsidR="00F9458E" w:rsidRPr="00AD19F9" w:rsidRDefault="00F9458E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85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778190DB" w14:textId="77777777" w:rsidR="00F9458E" w:rsidRPr="00AD19F9" w:rsidRDefault="00F9458E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D19F9">
              <w:rPr>
                <w:rFonts w:ascii="Times New Roman" w:hAnsi="Times New Roman" w:cs="Times New Roman"/>
                <w:sz w:val="24"/>
                <w:szCs w:val="24"/>
              </w:rPr>
              <w:t xml:space="preserve">So  </w:t>
            </w:r>
            <w:r w:rsidRPr="00AD19F9">
              <w:rPr>
                <w:rFonts w:ascii="Times New Roman" w:eastAsia="SimSun" w:hAnsi="Times New Roman" w:cs="Times New Roman"/>
                <w:position w:val="-14"/>
                <w:sz w:val="24"/>
                <w:szCs w:val="24"/>
              </w:rPr>
              <w:object w:dxaOrig="1490" w:dyaOrig="410" w14:anchorId="0DF30D48">
                <v:shape id="_x0000_i1040" type="#_x0000_t75" style="width:77.15pt;height:20.55pt" o:ole="">
                  <v:imagedata r:id="rId74" o:title=""/>
                </v:shape>
                <o:OLEObject Type="Embed" ProgID="Equation.DSMT4" ShapeID="_x0000_i1040" DrawAspect="Content" ObjectID="_1727259210" r:id="rId75"/>
              </w:object>
            </w:r>
            <w:r w:rsidRPr="00AD19F9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AD19F9">
              <w:rPr>
                <w:rFonts w:ascii="Times New Roman" w:hAnsi="Times New Roman" w:cs="Times New Roman"/>
                <w:b/>
                <w:sz w:val="24"/>
                <w:szCs w:val="24"/>
              </w:rPr>
              <w:t>(*)</w:t>
            </w:r>
          </w:p>
        </w:tc>
        <w:tc>
          <w:tcPr>
            <w:tcW w:w="0" w:type="auto"/>
            <w:gridSpan w:val="2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409F24FC" w14:textId="77777777" w:rsidR="00F9458E" w:rsidRPr="00AD19F9" w:rsidRDefault="00F9458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345AA21A" w14:textId="77777777" w:rsidR="00F9458E" w:rsidRPr="00AD19F9" w:rsidRDefault="00F9458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D19F9">
              <w:rPr>
                <w:rFonts w:ascii="Times New Roman" w:hAnsi="Times New Roman" w:cs="Times New Roman"/>
                <w:sz w:val="24"/>
                <w:szCs w:val="24"/>
              </w:rPr>
              <w:t>A1cso</w:t>
            </w:r>
          </w:p>
        </w:tc>
        <w:tc>
          <w:tcPr>
            <w:tcW w:w="2079" w:type="dxa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14098F06" w14:textId="77777777" w:rsidR="00F9458E" w:rsidRPr="00AD19F9" w:rsidRDefault="00F9458E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D19F9">
              <w:rPr>
                <w:rFonts w:ascii="Times New Roman" w:hAnsi="Times New Roman" w:cs="Times New Roman"/>
                <w:b/>
                <w:sz w:val="24"/>
                <w:szCs w:val="24"/>
              </w:rPr>
              <w:t>In (c), (d) B1B1 can be implied by M1</w:t>
            </w:r>
          </w:p>
        </w:tc>
      </w:tr>
      <w:tr w:rsidR="00AD19F9" w:rsidRPr="00AD19F9" w14:paraId="4C66E541" w14:textId="77777777" w:rsidTr="00F9458E">
        <w:tc>
          <w:tcPr>
            <w:tcW w:w="110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6E51212B" w14:textId="77777777" w:rsidR="00F9458E" w:rsidRPr="00AD19F9" w:rsidRDefault="00F9458E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710" w:type="dxa"/>
            <w:gridSpan w:val="4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3972563F" w14:textId="77777777" w:rsidR="00F9458E" w:rsidRPr="00AD19F9" w:rsidRDefault="00F9458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726390D1" w14:textId="77777777" w:rsidR="00F9458E" w:rsidRPr="00AD19F9" w:rsidRDefault="00F9458E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AD19F9">
              <w:rPr>
                <w:rFonts w:ascii="Times New Roman" w:hAnsi="Times New Roman" w:cs="Times New Roman"/>
                <w:sz w:val="24"/>
                <w:szCs w:val="24"/>
              </w:rPr>
              <w:t>(4)</w:t>
            </w:r>
          </w:p>
        </w:tc>
        <w:tc>
          <w:tcPr>
            <w:tcW w:w="0" w:type="auto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70B78B46" w14:textId="77777777" w:rsidR="00F9458E" w:rsidRPr="00AD19F9" w:rsidRDefault="00F9458E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AD19F9" w:rsidRPr="00AD19F9" w14:paraId="0353ACFF" w14:textId="77777777" w:rsidTr="00F9458E">
        <w:trPr>
          <w:trHeight w:hRule="exact" w:val="567"/>
        </w:trPr>
        <w:tc>
          <w:tcPr>
            <w:tcW w:w="1101" w:type="dxa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2275CCF3" w14:textId="77777777" w:rsidR="00F9458E" w:rsidRPr="00AD19F9" w:rsidRDefault="00F9458E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D19F9">
              <w:rPr>
                <w:rFonts w:ascii="Times New Roman" w:hAnsi="Times New Roman" w:cs="Times New Roman"/>
                <w:b/>
                <w:sz w:val="24"/>
                <w:szCs w:val="24"/>
              </w:rPr>
              <w:t>(d)</w:t>
            </w:r>
          </w:p>
        </w:tc>
        <w:tc>
          <w:tcPr>
            <w:tcW w:w="3355" w:type="dxa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1C44540E" w14:textId="22F1BC89" w:rsidR="00F9458E" w:rsidRPr="00AD19F9" w:rsidRDefault="0079484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D19F9">
              <w:rPr>
                <w:rFonts w:ascii="Times New Roman" w:eastAsia="SimSun" w:hAnsi="Times New Roman" w:cs="Times New Roman"/>
                <w:position w:val="-24"/>
                <w:sz w:val="24"/>
                <w:szCs w:val="24"/>
              </w:rPr>
              <w:object w:dxaOrig="1980" w:dyaOrig="620" w14:anchorId="40513968">
                <v:shape id="_x0000_i1041" type="#_x0000_t75" style="width:97.7pt;height:30.85pt" o:ole="">
                  <v:imagedata r:id="rId76" o:title=""/>
                </v:shape>
                <o:OLEObject Type="Embed" ProgID="Equation.DSMT4" ShapeID="_x0000_i1041" DrawAspect="Content" ObjectID="_1727259211" r:id="rId77"/>
              </w:object>
            </w:r>
            <w:r w:rsidR="00F9458E" w:rsidRPr="00AD19F9">
              <w:rPr>
                <w:rFonts w:ascii="Times New Roman" w:hAnsi="Times New Roman" w:cs="Times New Roman"/>
                <w:sz w:val="24"/>
                <w:szCs w:val="24"/>
              </w:rPr>
              <w:t xml:space="preserve">   [ = 0.1]</w:t>
            </w:r>
          </w:p>
          <w:p w14:paraId="04596565" w14:textId="6271EEAC" w:rsidR="00F9458E" w:rsidRPr="00AD19F9" w:rsidRDefault="002D22F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D19F9">
              <w:rPr>
                <w:rFonts w:ascii="Times New Roman" w:eastAsia="SimSun" w:hAnsi="Times New Roman" w:cs="Times New Roman"/>
                <w:position w:val="-14"/>
                <w:sz w:val="24"/>
                <w:szCs w:val="24"/>
              </w:rPr>
              <w:object w:dxaOrig="2180" w:dyaOrig="400" w14:anchorId="071411BE">
                <v:shape id="_x0000_i1042" type="#_x0000_t75" style="width:108pt;height:20.55pt" o:ole="">
                  <v:imagedata r:id="rId78" o:title=""/>
                </v:shape>
                <o:OLEObject Type="Embed" ProgID="Equation.DSMT4" ShapeID="_x0000_i1042" DrawAspect="Content" ObjectID="_1727259212" r:id="rId79"/>
              </w:object>
            </w:r>
          </w:p>
        </w:tc>
        <w:tc>
          <w:tcPr>
            <w:tcW w:w="3355" w:type="dxa"/>
            <w:gridSpan w:val="3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74939207" w14:textId="3EDFAD8B" w:rsidR="00F9458E" w:rsidRPr="00AD19F9" w:rsidRDefault="00F9458E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AD19F9">
              <w:rPr>
                <w:rFonts w:ascii="Times New Roman" w:hAnsi="Times New Roman" w:cs="Times New Roman"/>
                <w:noProof/>
                <w:sz w:val="24"/>
                <w:szCs w:val="24"/>
                <w:lang w:eastAsia="en-GB"/>
              </w:rPr>
              <w:drawing>
                <wp:inline distT="0" distB="0" distL="0" distR="0" wp14:anchorId="27F95A07" wp14:editId="41F06857">
                  <wp:extent cx="1168400" cy="939800"/>
                  <wp:effectExtent l="0" t="0" r="0" b="0"/>
                  <wp:docPr id="36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8400" cy="939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5C561B8A" w14:textId="77777777" w:rsidR="00F9458E" w:rsidRPr="00AD19F9" w:rsidRDefault="00F9458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D19F9">
              <w:rPr>
                <w:rFonts w:ascii="Times New Roman" w:hAnsi="Times New Roman" w:cs="Times New Roman"/>
                <w:sz w:val="24"/>
                <w:szCs w:val="24"/>
              </w:rPr>
              <w:t>B1</w:t>
            </w:r>
          </w:p>
          <w:p w14:paraId="6E6B66DB" w14:textId="77777777" w:rsidR="00F9458E" w:rsidRPr="00AD19F9" w:rsidRDefault="00F9458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D19F9">
              <w:rPr>
                <w:rFonts w:ascii="Times New Roman" w:hAnsi="Times New Roman" w:cs="Times New Roman"/>
                <w:sz w:val="24"/>
                <w:szCs w:val="24"/>
              </w:rPr>
              <w:t>B1</w:t>
            </w:r>
          </w:p>
          <w:p w14:paraId="2955C4B7" w14:textId="77777777" w:rsidR="00F9458E" w:rsidRPr="00AD19F9" w:rsidRDefault="00F9458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D19F9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</w:tc>
        <w:tc>
          <w:tcPr>
            <w:tcW w:w="207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5A685C59" w14:textId="77777777" w:rsidR="00F9458E" w:rsidRPr="00AD19F9" w:rsidRDefault="00F9458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D19F9">
              <w:rPr>
                <w:rFonts w:ascii="Times New Roman" w:hAnsi="Times New Roman" w:cs="Times New Roman"/>
                <w:sz w:val="24"/>
                <w:szCs w:val="24"/>
              </w:rPr>
              <w:t>Shape (</w:t>
            </w:r>
            <w:proofErr w:type="spellStart"/>
            <w:r w:rsidRPr="00AD19F9">
              <w:rPr>
                <w:rFonts w:ascii="Times New Roman" w:hAnsi="Times New Roman" w:cs="Times New Roman"/>
                <w:sz w:val="24"/>
                <w:szCs w:val="24"/>
              </w:rPr>
              <w:t>o.e</w:t>
            </w:r>
            <w:proofErr w:type="spellEnd"/>
            <w:r w:rsidRPr="00AD19F9">
              <w:rPr>
                <w:rFonts w:ascii="Times New Roman" w:hAnsi="Times New Roman" w:cs="Times New Roman"/>
                <w:sz w:val="24"/>
                <w:szCs w:val="24"/>
              </w:rPr>
              <w:t>.)</w:t>
            </w:r>
          </w:p>
          <w:p w14:paraId="70ABA130" w14:textId="77777777" w:rsidR="00F9458E" w:rsidRPr="00AD19F9" w:rsidRDefault="00F9458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D19F9">
              <w:rPr>
                <w:rFonts w:ascii="Times New Roman" w:hAnsi="Times New Roman" w:cs="Times New Roman"/>
                <w:sz w:val="24"/>
                <w:szCs w:val="24"/>
              </w:rPr>
              <w:t>2 or more side lengths</w:t>
            </w:r>
          </w:p>
        </w:tc>
      </w:tr>
      <w:tr w:rsidR="00AD19F9" w:rsidRPr="00AD19F9" w14:paraId="113A4406" w14:textId="77777777" w:rsidTr="00F9458E">
        <w:trPr>
          <w:trHeight w:val="70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3C205E2C" w14:textId="77777777" w:rsidR="00F9458E" w:rsidRPr="00AD19F9" w:rsidRDefault="00F9458E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40C985EB" w14:textId="77777777" w:rsidR="00F9458E" w:rsidRPr="00AD19F9" w:rsidRDefault="00F9458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gridSpan w:val="3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0E23613D" w14:textId="77777777" w:rsidR="00F9458E" w:rsidRPr="00AD19F9" w:rsidRDefault="00F9458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7E5624F7" w14:textId="77777777" w:rsidR="00F9458E" w:rsidRPr="00AD19F9" w:rsidRDefault="00F9458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07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49D526B2" w14:textId="77777777" w:rsidR="00F9458E" w:rsidRPr="00AD19F9" w:rsidRDefault="00F9458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D19F9">
              <w:rPr>
                <w:rFonts w:ascii="Times New Roman" w:hAnsi="Times New Roman" w:cs="Times New Roman"/>
                <w:sz w:val="24"/>
                <w:szCs w:val="24"/>
              </w:rPr>
              <w:t xml:space="preserve">Correct expression (can ignore – </w:t>
            </w:r>
            <w:r w:rsidRPr="00AD19F9">
              <w:rPr>
                <w:rFonts w:ascii="Times New Roman" w:hAnsi="Times New Roman" w:cs="Times New Roman"/>
                <w:i/>
                <w:sz w:val="24"/>
                <w:szCs w:val="24"/>
              </w:rPr>
              <w:t>p</w:t>
            </w:r>
            <w:r w:rsidRPr="00AD19F9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AD19F9" w:rsidRPr="00AD19F9" w14:paraId="6ACEF34B" w14:textId="77777777" w:rsidTr="00F9458E">
        <w:trPr>
          <w:trHeight w:hRule="exact" w:val="454"/>
        </w:trPr>
        <w:tc>
          <w:tcPr>
            <w:tcW w:w="110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035046FE" w14:textId="77777777" w:rsidR="00F9458E" w:rsidRPr="00AD19F9" w:rsidRDefault="00F9458E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35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39C02337" w14:textId="74E61D84" w:rsidR="00F9458E" w:rsidRPr="00AD19F9" w:rsidRDefault="00F9458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D19F9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or</w:t>
            </w:r>
            <w:r w:rsidRPr="00AD19F9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AD19F9">
              <w:rPr>
                <w:rFonts w:ascii="Times New Roman" w:eastAsia="SimSun" w:hAnsi="Times New Roman" w:cs="Times New Roman"/>
                <w:position w:val="-4"/>
                <w:sz w:val="24"/>
                <w:szCs w:val="24"/>
              </w:rPr>
              <w:object w:dxaOrig="180" w:dyaOrig="290" w14:anchorId="23FF7445">
                <v:shape id="_x0000_i1043" type="#_x0000_t75" style="width:10.3pt;height:15.45pt" o:ole="">
                  <v:imagedata r:id="rId81" o:title=""/>
                </v:shape>
                <o:OLEObject Type="Embed" ProgID="Equation.DSMT4" ShapeID="_x0000_i1043" DrawAspect="Content" ObjectID="_1727259213" r:id="rId82"/>
              </w:object>
            </w:r>
            <w:r w:rsidRPr="00AD19F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2D22F4" w:rsidRPr="00AD19F9">
              <w:rPr>
                <w:rFonts w:ascii="Times New Roman" w:eastAsia="SimSun" w:hAnsi="Times New Roman" w:cs="Times New Roman"/>
                <w:position w:val="-14"/>
                <w:sz w:val="24"/>
                <w:szCs w:val="24"/>
              </w:rPr>
              <w:object w:dxaOrig="1900" w:dyaOrig="400" w14:anchorId="1A1C379C">
                <v:shape id="_x0000_i1044" type="#_x0000_t75" style="width:97.7pt;height:20.55pt" o:ole="">
                  <v:imagedata r:id="rId83" o:title=""/>
                </v:shape>
                <o:OLEObject Type="Embed" ProgID="Equation.DSMT4" ShapeID="_x0000_i1044" DrawAspect="Content" ObjectID="_1727259214" r:id="rId84"/>
              </w:object>
            </w:r>
          </w:p>
        </w:tc>
        <w:tc>
          <w:tcPr>
            <w:tcW w:w="0" w:type="auto"/>
            <w:gridSpan w:val="3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1B13BD84" w14:textId="77777777" w:rsidR="00F9458E" w:rsidRPr="00AD19F9" w:rsidRDefault="00F9458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5F5A34D6" w14:textId="77777777" w:rsidR="00F9458E" w:rsidRPr="00AD19F9" w:rsidRDefault="00F9458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D19F9">
              <w:rPr>
                <w:rFonts w:ascii="Times New Roman" w:hAnsi="Times New Roman" w:cs="Times New Roman"/>
                <w:sz w:val="24"/>
                <w:szCs w:val="24"/>
              </w:rPr>
              <w:t>A1</w:t>
            </w:r>
          </w:p>
        </w:tc>
        <w:tc>
          <w:tcPr>
            <w:tcW w:w="207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22A9E550" w14:textId="77777777" w:rsidR="00F9458E" w:rsidRPr="00AD19F9" w:rsidRDefault="00F9458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D19F9" w:rsidRPr="00AD19F9" w14:paraId="0C4E1A9D" w14:textId="77777777" w:rsidTr="00F9458E">
        <w:tc>
          <w:tcPr>
            <w:tcW w:w="110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20587E28" w14:textId="77777777" w:rsidR="00F9458E" w:rsidRPr="00AD19F9" w:rsidRDefault="00F9458E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710" w:type="dxa"/>
            <w:gridSpan w:val="4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7DEC8C62" w14:textId="77777777" w:rsidR="00F9458E" w:rsidRPr="00AD19F9" w:rsidRDefault="00F9458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76D29338" w14:textId="77777777" w:rsidR="00F9458E" w:rsidRPr="00AD19F9" w:rsidRDefault="00F9458E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AD19F9">
              <w:rPr>
                <w:rFonts w:ascii="Times New Roman" w:hAnsi="Times New Roman" w:cs="Times New Roman"/>
                <w:sz w:val="24"/>
                <w:szCs w:val="24"/>
              </w:rPr>
              <w:t>(4)</w:t>
            </w:r>
          </w:p>
        </w:tc>
        <w:tc>
          <w:tcPr>
            <w:tcW w:w="207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0766C2DC" w14:textId="77777777" w:rsidR="00F9458E" w:rsidRPr="00AD19F9" w:rsidRDefault="00F9458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D19F9" w:rsidRPr="00AD19F9" w14:paraId="3CF9D9E8" w14:textId="77777777" w:rsidTr="00F9458E">
        <w:tc>
          <w:tcPr>
            <w:tcW w:w="110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2B5F9E5A" w14:textId="77777777" w:rsidR="00F9458E" w:rsidRPr="00AD19F9" w:rsidRDefault="00F9458E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D19F9">
              <w:rPr>
                <w:rFonts w:ascii="Times New Roman" w:hAnsi="Times New Roman" w:cs="Times New Roman"/>
                <w:b/>
                <w:sz w:val="24"/>
                <w:szCs w:val="24"/>
              </w:rPr>
              <w:t>(e)</w:t>
            </w:r>
          </w:p>
        </w:tc>
        <w:tc>
          <w:tcPr>
            <w:tcW w:w="6710" w:type="dxa"/>
            <w:gridSpan w:val="4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0E4AA7B5" w14:textId="77777777" w:rsidR="00F9458E" w:rsidRPr="00AD19F9" w:rsidRDefault="00F9458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D19F9">
              <w:rPr>
                <w:rFonts w:ascii="Times New Roman" w:eastAsia="SimSun" w:hAnsi="Times New Roman" w:cs="Times New Roman"/>
                <w:position w:val="-14"/>
                <w:sz w:val="24"/>
                <w:szCs w:val="24"/>
              </w:rPr>
              <w:object w:dxaOrig="4550" w:dyaOrig="410" w14:anchorId="478E2C85">
                <v:shape id="_x0000_i1045" type="#_x0000_t75" style="width:226.3pt;height:20.55pt" o:ole="">
                  <v:imagedata r:id="rId85" o:title=""/>
                </v:shape>
                <o:OLEObject Type="Embed" ProgID="Equation.DSMT4" ShapeID="_x0000_i1045" DrawAspect="Content" ObjectID="_1727259215" r:id="rId86"/>
              </w:object>
            </w: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61108964" w14:textId="77777777" w:rsidR="00F9458E" w:rsidRPr="00AD19F9" w:rsidRDefault="00F9458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D19F9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</w:tc>
        <w:tc>
          <w:tcPr>
            <w:tcW w:w="207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5273BBD6" w14:textId="77777777" w:rsidR="00F9458E" w:rsidRPr="00AD19F9" w:rsidRDefault="00F9458E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D19F9">
              <w:rPr>
                <w:rFonts w:ascii="Times New Roman" w:hAnsi="Times New Roman" w:cs="Times New Roman"/>
                <w:sz w:val="24"/>
                <w:szCs w:val="24"/>
              </w:rPr>
              <w:t xml:space="preserve">Attempt </w:t>
            </w:r>
            <w:r w:rsidRPr="00AD19F9">
              <w:rPr>
                <w:rFonts w:ascii="Times New Roman" w:hAnsi="Times New Roman" w:cs="Times New Roman"/>
                <w:i/>
                <w:sz w:val="24"/>
                <w:szCs w:val="24"/>
              </w:rPr>
              <w:t>BE</w:t>
            </w:r>
            <w:r w:rsidRPr="00AD19F9">
              <w:rPr>
                <w:rFonts w:ascii="Times New Roman" w:hAnsi="Times New Roman" w:cs="Times New Roman"/>
                <w:sz w:val="24"/>
                <w:szCs w:val="24"/>
              </w:rPr>
              <w:t xml:space="preserve"> or </w:t>
            </w:r>
            <w:r w:rsidRPr="00AD19F9">
              <w:rPr>
                <w:rFonts w:ascii="Times New Roman" w:hAnsi="Times New Roman" w:cs="Times New Roman"/>
                <w:i/>
                <w:sz w:val="24"/>
                <w:szCs w:val="24"/>
              </w:rPr>
              <w:t>BD</w:t>
            </w:r>
          </w:p>
        </w:tc>
      </w:tr>
      <w:tr w:rsidR="00AD19F9" w:rsidRPr="00AD19F9" w14:paraId="27DE62CA" w14:textId="77777777" w:rsidTr="00F9458E">
        <w:tc>
          <w:tcPr>
            <w:tcW w:w="110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582978F7" w14:textId="77777777" w:rsidR="00F9458E" w:rsidRPr="00AD19F9" w:rsidRDefault="00F9458E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710" w:type="dxa"/>
            <w:gridSpan w:val="4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4A1273D9" w14:textId="77777777" w:rsidR="00F9458E" w:rsidRPr="00AD19F9" w:rsidRDefault="00F9458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D19F9">
              <w:rPr>
                <w:rFonts w:ascii="Times New Roman" w:hAnsi="Times New Roman" w:cs="Times New Roman"/>
                <w:sz w:val="24"/>
                <w:szCs w:val="24"/>
              </w:rPr>
              <w:t>[</w:t>
            </w:r>
            <w:r w:rsidRPr="00AD19F9">
              <w:rPr>
                <w:rFonts w:ascii="Times New Roman" w:hAnsi="Times New Roman" w:cs="Times New Roman"/>
                <w:i/>
                <w:sz w:val="24"/>
                <w:szCs w:val="24"/>
              </w:rPr>
              <w:t>h</w:t>
            </w:r>
            <w:r w:rsidRPr="00AD19F9">
              <w:rPr>
                <w:rFonts w:ascii="Times New Roman" w:hAnsi="Times New Roman" w:cs="Times New Roman"/>
                <w:sz w:val="24"/>
                <w:szCs w:val="24"/>
              </w:rPr>
              <w:t xml:space="preserve"> = height from </w:t>
            </w:r>
            <w:r w:rsidRPr="00AD19F9">
              <w:rPr>
                <w:rFonts w:ascii="Times New Roman" w:hAnsi="Times New Roman" w:cs="Times New Roman"/>
                <w:i/>
                <w:sz w:val="24"/>
                <w:szCs w:val="24"/>
              </w:rPr>
              <w:t>B</w:t>
            </w:r>
            <w:r w:rsidRPr="00AD19F9">
              <w:rPr>
                <w:rFonts w:ascii="Times New Roman" w:hAnsi="Times New Roman" w:cs="Times New Roman"/>
                <w:sz w:val="24"/>
                <w:szCs w:val="24"/>
              </w:rPr>
              <w:t xml:space="preserve"> to </w:t>
            </w:r>
            <w:proofErr w:type="gramStart"/>
            <w:r w:rsidRPr="00AD19F9">
              <w:rPr>
                <w:rFonts w:ascii="Times New Roman" w:hAnsi="Times New Roman" w:cs="Times New Roman"/>
                <w:i/>
                <w:sz w:val="24"/>
                <w:szCs w:val="24"/>
              </w:rPr>
              <w:t>ED</w:t>
            </w:r>
            <w:r w:rsidRPr="00AD19F9">
              <w:rPr>
                <w:rFonts w:ascii="Times New Roman" w:hAnsi="Times New Roman" w:cs="Times New Roman"/>
                <w:sz w:val="24"/>
                <w:szCs w:val="24"/>
              </w:rPr>
              <w:t xml:space="preserve">]   </w:t>
            </w:r>
            <w:proofErr w:type="gramEnd"/>
            <w:r w:rsidRPr="00AD19F9">
              <w:rPr>
                <w:rFonts w:ascii="Times New Roman" w:hAnsi="Times New Roman" w:cs="Times New Roman"/>
                <w:sz w:val="24"/>
                <w:szCs w:val="24"/>
              </w:rPr>
              <w:t xml:space="preserve"> so   </w:t>
            </w:r>
            <w:r w:rsidRPr="00AD19F9">
              <w:rPr>
                <w:rFonts w:ascii="Times New Roman" w:eastAsia="SimSun" w:hAnsi="Times New Roman" w:cs="Times New Roman"/>
                <w:position w:val="-28"/>
                <w:sz w:val="24"/>
                <w:szCs w:val="24"/>
              </w:rPr>
              <w:object w:dxaOrig="3350" w:dyaOrig="670" w14:anchorId="344EC3C8">
                <v:shape id="_x0000_i1046" type="#_x0000_t75" style="width:169.7pt;height:36pt" o:ole="">
                  <v:imagedata r:id="rId87" o:title=""/>
                </v:shape>
                <o:OLEObject Type="Embed" ProgID="Equation.DSMT4" ShapeID="_x0000_i1046" DrawAspect="Content" ObjectID="_1727259216" r:id="rId88"/>
              </w:object>
            </w: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40F316B0" w14:textId="77777777" w:rsidR="00F9458E" w:rsidRPr="00AD19F9" w:rsidRDefault="00F9458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D19F9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</w:tc>
        <w:tc>
          <w:tcPr>
            <w:tcW w:w="207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48BA2305" w14:textId="77777777" w:rsidR="00F9458E" w:rsidRPr="00AD19F9" w:rsidRDefault="00F9458E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D19F9">
              <w:rPr>
                <w:rFonts w:ascii="Times New Roman" w:hAnsi="Times New Roman" w:cs="Times New Roman"/>
                <w:sz w:val="24"/>
                <w:szCs w:val="24"/>
              </w:rPr>
              <w:t xml:space="preserve">Attempt </w:t>
            </w:r>
            <w:r w:rsidRPr="00AD19F9">
              <w:rPr>
                <w:rFonts w:ascii="Times New Roman" w:hAnsi="Times New Roman" w:cs="Times New Roman"/>
                <w:i/>
                <w:sz w:val="24"/>
                <w:szCs w:val="24"/>
              </w:rPr>
              <w:t>h</w:t>
            </w:r>
          </w:p>
        </w:tc>
      </w:tr>
      <w:tr w:rsidR="00AD19F9" w:rsidRPr="00AD19F9" w14:paraId="2F83E1D0" w14:textId="77777777" w:rsidTr="00F9458E">
        <w:tc>
          <w:tcPr>
            <w:tcW w:w="110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1980AF69" w14:textId="77777777" w:rsidR="00F9458E" w:rsidRPr="00AD19F9" w:rsidRDefault="00F9458E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710" w:type="dxa"/>
            <w:gridSpan w:val="4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78D60251" w14:textId="77777777" w:rsidR="00F9458E" w:rsidRPr="00AD19F9" w:rsidRDefault="00F9458E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D19F9">
              <w:rPr>
                <w:rFonts w:ascii="Times New Roman" w:hAnsi="Times New Roman" w:cs="Times New Roman"/>
                <w:sz w:val="24"/>
                <w:szCs w:val="24"/>
              </w:rPr>
              <w:t xml:space="preserve">Area = </w:t>
            </w:r>
            <w:r w:rsidRPr="00AD19F9">
              <w:rPr>
                <w:rFonts w:ascii="Times New Roman" w:eastAsia="SimSun" w:hAnsi="Times New Roman" w:cs="Times New Roman"/>
                <w:position w:val="-16"/>
                <w:sz w:val="24"/>
                <w:szCs w:val="24"/>
              </w:rPr>
              <w:object w:dxaOrig="5390" w:dyaOrig="470" w14:anchorId="4CB9A4D9">
                <v:shape id="_x0000_i1047" type="#_x0000_t75" style="width:267.45pt;height:25.7pt" o:ole="">
                  <v:imagedata r:id="rId89" o:title=""/>
                </v:shape>
                <o:OLEObject Type="Embed" ProgID="Equation.DSMT4" ShapeID="_x0000_i1047" DrawAspect="Content" ObjectID="_1727259217" r:id="rId90"/>
              </w:object>
            </w:r>
            <w:r w:rsidRPr="00AD19F9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AD19F9">
              <w:rPr>
                <w:rFonts w:ascii="Times New Roman" w:hAnsi="Times New Roman" w:cs="Times New Roman"/>
                <w:b/>
                <w:sz w:val="24"/>
                <w:szCs w:val="24"/>
              </w:rPr>
              <w:t>(*)</w:t>
            </w: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4523DFF3" w14:textId="77777777" w:rsidR="00F9458E" w:rsidRPr="00AD19F9" w:rsidRDefault="00F9458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D19F9">
              <w:rPr>
                <w:rFonts w:ascii="Times New Roman" w:hAnsi="Times New Roman" w:cs="Times New Roman"/>
                <w:sz w:val="24"/>
                <w:szCs w:val="24"/>
              </w:rPr>
              <w:t>M</w:t>
            </w:r>
            <w:proofErr w:type="gramStart"/>
            <w:r w:rsidRPr="00AD19F9">
              <w:rPr>
                <w:rFonts w:ascii="Times New Roman" w:hAnsi="Times New Roman" w:cs="Times New Roman"/>
                <w:sz w:val="24"/>
                <w:szCs w:val="24"/>
              </w:rPr>
              <w:t>1,A</w:t>
            </w:r>
            <w:proofErr w:type="gramEnd"/>
            <w:r w:rsidRPr="00AD19F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07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0C53574E" w14:textId="77777777" w:rsidR="00F9458E" w:rsidRPr="00AD19F9" w:rsidRDefault="00F9458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D19F9">
              <w:rPr>
                <w:rFonts w:ascii="Times New Roman" w:hAnsi="Times New Roman" w:cs="Times New Roman"/>
                <w:sz w:val="24"/>
                <w:szCs w:val="24"/>
              </w:rPr>
              <w:t>M1 for correct areas</w:t>
            </w:r>
          </w:p>
          <w:p w14:paraId="7448FFA2" w14:textId="77777777" w:rsidR="00F9458E" w:rsidRPr="00AD19F9" w:rsidRDefault="00F9458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D19F9">
              <w:rPr>
                <w:rFonts w:ascii="Times New Roman" w:hAnsi="Times New Roman" w:cs="Times New Roman"/>
                <w:sz w:val="24"/>
                <w:szCs w:val="24"/>
              </w:rPr>
              <w:t xml:space="preserve">A1 </w:t>
            </w:r>
            <w:proofErr w:type="spellStart"/>
            <w:r w:rsidRPr="00AD19F9">
              <w:rPr>
                <w:rFonts w:ascii="Times New Roman" w:hAnsi="Times New Roman" w:cs="Times New Roman"/>
                <w:sz w:val="24"/>
                <w:szCs w:val="24"/>
              </w:rPr>
              <w:t>cso</w:t>
            </w:r>
            <w:proofErr w:type="spellEnd"/>
          </w:p>
        </w:tc>
      </w:tr>
      <w:tr w:rsidR="00AD19F9" w:rsidRPr="00AD19F9" w14:paraId="489203A0" w14:textId="77777777" w:rsidTr="00F9458E">
        <w:tc>
          <w:tcPr>
            <w:tcW w:w="110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717ABB0E" w14:textId="77777777" w:rsidR="00F9458E" w:rsidRPr="00AD19F9" w:rsidRDefault="00F9458E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710" w:type="dxa"/>
            <w:gridSpan w:val="4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0C6707C4" w14:textId="77777777" w:rsidR="00F9458E" w:rsidRPr="00AD19F9" w:rsidRDefault="00F9458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67A1B175" w14:textId="77777777" w:rsidR="00F9458E" w:rsidRPr="00AD19F9" w:rsidRDefault="00F9458E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AD19F9">
              <w:rPr>
                <w:rFonts w:ascii="Times New Roman" w:hAnsi="Times New Roman" w:cs="Times New Roman"/>
                <w:sz w:val="24"/>
                <w:szCs w:val="24"/>
              </w:rPr>
              <w:t>(4)</w:t>
            </w:r>
          </w:p>
        </w:tc>
        <w:tc>
          <w:tcPr>
            <w:tcW w:w="207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4121CBBE" w14:textId="77777777" w:rsidR="00F9458E" w:rsidRPr="00AD19F9" w:rsidRDefault="00F9458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D19F9" w:rsidRPr="00AD19F9" w14:paraId="0EA27CE9" w14:textId="77777777" w:rsidTr="00F94124">
        <w:tc>
          <w:tcPr>
            <w:tcW w:w="11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EA287B" w14:textId="77777777" w:rsidR="00F9458E" w:rsidRPr="00AD19F9" w:rsidRDefault="00F9458E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710" w:type="dxa"/>
            <w:gridSpan w:val="4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1FC0C9" w14:textId="77777777" w:rsidR="00F9458E" w:rsidRPr="00AD19F9" w:rsidRDefault="00F9458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33DCF9" w14:textId="33E3C289" w:rsidR="00F9458E" w:rsidRPr="00AD19F9" w:rsidRDefault="00F9458E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0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B12343" w14:textId="77777777" w:rsidR="00F9458E" w:rsidRPr="00AD19F9" w:rsidRDefault="00F9458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60180C8D" w14:textId="77777777" w:rsidR="00F9458E" w:rsidRPr="00AD19F9" w:rsidRDefault="00F9458E">
      <w:pPr>
        <w:rPr>
          <w:rFonts w:ascii="Times New Roman" w:hAnsi="Times New Roman" w:cs="Times New Roman"/>
          <w:sz w:val="24"/>
          <w:szCs w:val="24"/>
        </w:rPr>
      </w:pPr>
    </w:p>
    <w:sectPr w:rsidR="00F9458E" w:rsidRPr="00AD19F9" w:rsidSect="00D72434">
      <w:pgSz w:w="11906" w:h="16838" w:code="9"/>
      <w:pgMar w:top="1440" w:right="567" w:bottom="1440" w:left="567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BE925A1" w14:textId="77777777" w:rsidR="005F783B" w:rsidRDefault="005F783B" w:rsidP="008303A3">
      <w:pPr>
        <w:spacing w:after="0" w:line="240" w:lineRule="auto"/>
      </w:pPr>
      <w:r>
        <w:separator/>
      </w:r>
    </w:p>
  </w:endnote>
  <w:endnote w:type="continuationSeparator" w:id="0">
    <w:p w14:paraId="25A7F95E" w14:textId="77777777" w:rsidR="005F783B" w:rsidRDefault="005F783B" w:rsidP="008303A3">
      <w:pPr>
        <w:spacing w:after="0" w:line="240" w:lineRule="auto"/>
      </w:pPr>
      <w:r>
        <w:continuationSeparator/>
      </w:r>
    </w:p>
  </w:endnote>
  <w:endnote w:type="continuationNotice" w:id="1">
    <w:p w14:paraId="4C446591" w14:textId="77777777" w:rsidR="005F783B" w:rsidRDefault="005F783B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EuclidMathTwo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43881E3" w14:textId="77777777" w:rsidR="00A2542A" w:rsidRDefault="00A2542A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E94E5BA" w14:textId="1B6FFB2C" w:rsidR="00962B0F" w:rsidRDefault="003D1877">
    <w:pPr>
      <w:pStyle w:val="Footer"/>
    </w:pPr>
    <w:r w:rsidRPr="00D9731B">
      <w:rPr>
        <w:noProof/>
        <w:lang w:eastAsia="en-GB"/>
      </w:rPr>
      <w:drawing>
        <wp:anchor distT="0" distB="0" distL="114300" distR="114300" simplePos="0" relativeHeight="251658242" behindDoc="1" locked="1" layoutInCell="1" allowOverlap="1" wp14:anchorId="3203985C" wp14:editId="218F06D8">
          <wp:simplePos x="0" y="0"/>
          <wp:positionH relativeFrom="page">
            <wp:posOffset>169545</wp:posOffset>
          </wp:positionH>
          <wp:positionV relativeFrom="page">
            <wp:posOffset>9975850</wp:posOffset>
          </wp:positionV>
          <wp:extent cx="7202170" cy="508000"/>
          <wp:effectExtent l="19050" t="0" r="0" b="0"/>
          <wp:wrapThrough wrapText="bothSides">
            <wp:wrapPolygon edited="0">
              <wp:start x="-57" y="0"/>
              <wp:lineTo x="-57" y="21113"/>
              <wp:lineTo x="21600" y="21113"/>
              <wp:lineTo x="21600" y="0"/>
              <wp:lineTo x="-57" y="0"/>
            </wp:wrapPolygon>
          </wp:wrapThrough>
          <wp:docPr id="4" name="Picture 4" descr="Pearson blue A4 bott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Pearson blue A4 bottom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202170" cy="5080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7493F30" w14:textId="77777777" w:rsidR="00A2542A" w:rsidRDefault="00A2542A">
    <w:pPr>
      <w:pStyle w:val="Foo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4FD7A3" w14:textId="77777777" w:rsidR="00C567ED" w:rsidRDefault="00C567ED">
    <w:pPr>
      <w:pStyle w:val="Footer"/>
    </w:pPr>
    <w:r>
      <w:rPr>
        <w:noProof/>
        <w:lang w:eastAsia="en-GB"/>
      </w:rPr>
      <w:drawing>
        <wp:anchor distT="0" distB="0" distL="114300" distR="114300" simplePos="0" relativeHeight="251658241" behindDoc="1" locked="0" layoutInCell="1" allowOverlap="1" wp14:anchorId="24106B46" wp14:editId="24F014DA">
          <wp:simplePos x="0" y="0"/>
          <wp:positionH relativeFrom="column">
            <wp:posOffset>5358809</wp:posOffset>
          </wp:positionH>
          <wp:positionV relativeFrom="paragraph">
            <wp:posOffset>-53104</wp:posOffset>
          </wp:positionV>
          <wp:extent cx="914400" cy="276225"/>
          <wp:effectExtent l="0" t="0" r="0" b="9525"/>
          <wp:wrapTight wrapText="bothSides">
            <wp:wrapPolygon edited="0">
              <wp:start x="900" y="0"/>
              <wp:lineTo x="0" y="2979"/>
              <wp:lineTo x="0" y="19366"/>
              <wp:lineTo x="1350" y="20855"/>
              <wp:lineTo x="3150" y="20855"/>
              <wp:lineTo x="21150" y="16386"/>
              <wp:lineTo x="21150" y="5959"/>
              <wp:lineTo x="4950" y="0"/>
              <wp:lineTo x="900" y="0"/>
            </wp:wrapPolygon>
          </wp:wrapTight>
          <wp:docPr id="11" name="Picture 1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14400" cy="2762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E148BEB" w14:textId="77777777" w:rsidR="005F783B" w:rsidRDefault="005F783B" w:rsidP="008303A3">
      <w:pPr>
        <w:spacing w:after="0" w:line="240" w:lineRule="auto"/>
      </w:pPr>
      <w:r>
        <w:separator/>
      </w:r>
    </w:p>
  </w:footnote>
  <w:footnote w:type="continuationSeparator" w:id="0">
    <w:p w14:paraId="3861A0DD" w14:textId="77777777" w:rsidR="005F783B" w:rsidRDefault="005F783B" w:rsidP="008303A3">
      <w:pPr>
        <w:spacing w:after="0" w:line="240" w:lineRule="auto"/>
      </w:pPr>
      <w:r>
        <w:continuationSeparator/>
      </w:r>
    </w:p>
  </w:footnote>
  <w:footnote w:type="continuationNotice" w:id="1">
    <w:p w14:paraId="048C5E9D" w14:textId="77777777" w:rsidR="005F783B" w:rsidRDefault="005F783B">
      <w:pPr>
        <w:spacing w:after="0" w:line="240" w:lineRule="auto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05C43FF" w14:textId="77777777" w:rsidR="00A2542A" w:rsidRDefault="00A2542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7826F7C" w14:textId="4D5FA7DF" w:rsidR="009C5052" w:rsidRDefault="008F6A18" w:rsidP="009C5052">
    <w:pPr>
      <w:pStyle w:val="Footer"/>
    </w:pPr>
    <w:r>
      <w:rPr>
        <w:noProof/>
        <w:lang w:eastAsia="en-GB"/>
      </w:rPr>
      <w:drawing>
        <wp:anchor distT="0" distB="0" distL="114300" distR="114300" simplePos="0" relativeHeight="251658240" behindDoc="1" locked="0" layoutInCell="1" allowOverlap="1" wp14:anchorId="2FBFAE7D" wp14:editId="0344DC19">
          <wp:simplePos x="0" y="0"/>
          <wp:positionH relativeFrom="column">
            <wp:posOffset>5500468</wp:posOffset>
          </wp:positionH>
          <wp:positionV relativeFrom="paragraph">
            <wp:posOffset>-146245</wp:posOffset>
          </wp:positionV>
          <wp:extent cx="914400" cy="276225"/>
          <wp:effectExtent l="0" t="0" r="0" b="9525"/>
          <wp:wrapTight wrapText="bothSides">
            <wp:wrapPolygon edited="0">
              <wp:start x="900" y="0"/>
              <wp:lineTo x="0" y="2979"/>
              <wp:lineTo x="0" y="19366"/>
              <wp:lineTo x="1350" y="20855"/>
              <wp:lineTo x="3150" y="20855"/>
              <wp:lineTo x="21150" y="16386"/>
              <wp:lineTo x="21150" y="5959"/>
              <wp:lineTo x="4950" y="0"/>
              <wp:lineTo x="900" y="0"/>
            </wp:wrapPolygon>
          </wp:wrapTight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14400" cy="2762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A2542A">
      <w:t xml:space="preserve"> </w:t>
    </w:r>
  </w:p>
  <w:p w14:paraId="1405D466" w14:textId="73B41EC8" w:rsidR="009C5052" w:rsidRDefault="009C5052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90ED596" w14:textId="77777777" w:rsidR="00A2542A" w:rsidRDefault="00A2542A">
    <w:pPr>
      <w:pStyle w:val="Header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183857B" w14:textId="69B7F086" w:rsidR="0053553D" w:rsidRDefault="0053553D" w:rsidP="009C5052">
    <w:pPr>
      <w:pStyle w:val="Footer"/>
    </w:pPr>
  </w:p>
  <w:p w14:paraId="7DA48D15" w14:textId="77777777" w:rsidR="0053553D" w:rsidRDefault="0053553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4231D0"/>
    <w:multiLevelType w:val="hybridMultilevel"/>
    <w:tmpl w:val="6BDE7CF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7CF5B2E"/>
    <w:multiLevelType w:val="hybridMultilevel"/>
    <w:tmpl w:val="E3AAA6C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B87178E"/>
    <w:multiLevelType w:val="hybridMultilevel"/>
    <w:tmpl w:val="CABACBA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43E65C6"/>
    <w:multiLevelType w:val="hybridMultilevel"/>
    <w:tmpl w:val="60D68C76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spelling="clean" w:grammar="clean"/>
  <w:defaultTabStop w:val="720"/>
  <w:characterSpacingControl w:val="doNotCompress"/>
  <w:hdrShapeDefaults>
    <o:shapedefaults v:ext="edit" spidmax="8193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521BC"/>
    <w:rsid w:val="000164A1"/>
    <w:rsid w:val="00017CB3"/>
    <w:rsid w:val="00033B5F"/>
    <w:rsid w:val="0005141E"/>
    <w:rsid w:val="000544D7"/>
    <w:rsid w:val="00055145"/>
    <w:rsid w:val="00057634"/>
    <w:rsid w:val="00074B57"/>
    <w:rsid w:val="000868D2"/>
    <w:rsid w:val="000A0E28"/>
    <w:rsid w:val="000A7FC6"/>
    <w:rsid w:val="000B360D"/>
    <w:rsid w:val="000D40D9"/>
    <w:rsid w:val="000F1ACD"/>
    <w:rsid w:val="0011042D"/>
    <w:rsid w:val="001109BF"/>
    <w:rsid w:val="00124BEB"/>
    <w:rsid w:val="001319EC"/>
    <w:rsid w:val="00134A71"/>
    <w:rsid w:val="001878C0"/>
    <w:rsid w:val="001B0AD7"/>
    <w:rsid w:val="001B18BE"/>
    <w:rsid w:val="001F3370"/>
    <w:rsid w:val="0021479A"/>
    <w:rsid w:val="00243B1D"/>
    <w:rsid w:val="0025013B"/>
    <w:rsid w:val="002837A5"/>
    <w:rsid w:val="002904DB"/>
    <w:rsid w:val="00294D00"/>
    <w:rsid w:val="002A099A"/>
    <w:rsid w:val="002A611B"/>
    <w:rsid w:val="002D22F4"/>
    <w:rsid w:val="002D5EBF"/>
    <w:rsid w:val="002F303D"/>
    <w:rsid w:val="00300A07"/>
    <w:rsid w:val="00307E21"/>
    <w:rsid w:val="0031544F"/>
    <w:rsid w:val="00315696"/>
    <w:rsid w:val="00316212"/>
    <w:rsid w:val="00334A2D"/>
    <w:rsid w:val="003521BC"/>
    <w:rsid w:val="003544E1"/>
    <w:rsid w:val="00361939"/>
    <w:rsid w:val="00367EF0"/>
    <w:rsid w:val="003827CB"/>
    <w:rsid w:val="003A6585"/>
    <w:rsid w:val="003B5748"/>
    <w:rsid w:val="003C3E97"/>
    <w:rsid w:val="003D1776"/>
    <w:rsid w:val="003D1877"/>
    <w:rsid w:val="003D3010"/>
    <w:rsid w:val="003D7669"/>
    <w:rsid w:val="003E62F8"/>
    <w:rsid w:val="003F01BD"/>
    <w:rsid w:val="00401343"/>
    <w:rsid w:val="0040569D"/>
    <w:rsid w:val="004208D3"/>
    <w:rsid w:val="00423F1A"/>
    <w:rsid w:val="004A6BA9"/>
    <w:rsid w:val="004C2E4F"/>
    <w:rsid w:val="004C5631"/>
    <w:rsid w:val="004C5966"/>
    <w:rsid w:val="004D7759"/>
    <w:rsid w:val="004E068C"/>
    <w:rsid w:val="004E2705"/>
    <w:rsid w:val="004F6BF7"/>
    <w:rsid w:val="00500C2F"/>
    <w:rsid w:val="005274A2"/>
    <w:rsid w:val="005325CD"/>
    <w:rsid w:val="00535129"/>
    <w:rsid w:val="0053553D"/>
    <w:rsid w:val="00587BFA"/>
    <w:rsid w:val="00592CA1"/>
    <w:rsid w:val="005F6C70"/>
    <w:rsid w:val="005F7715"/>
    <w:rsid w:val="005F783B"/>
    <w:rsid w:val="0061382D"/>
    <w:rsid w:val="006138DE"/>
    <w:rsid w:val="00657049"/>
    <w:rsid w:val="00664921"/>
    <w:rsid w:val="00676373"/>
    <w:rsid w:val="006B2BC2"/>
    <w:rsid w:val="006B39AE"/>
    <w:rsid w:val="006D2A76"/>
    <w:rsid w:val="006F1E80"/>
    <w:rsid w:val="006F2965"/>
    <w:rsid w:val="00703114"/>
    <w:rsid w:val="00753F31"/>
    <w:rsid w:val="00764992"/>
    <w:rsid w:val="0079484B"/>
    <w:rsid w:val="007A3A79"/>
    <w:rsid w:val="007A7D30"/>
    <w:rsid w:val="007E7096"/>
    <w:rsid w:val="007E74B9"/>
    <w:rsid w:val="007F343B"/>
    <w:rsid w:val="007F43B1"/>
    <w:rsid w:val="00821663"/>
    <w:rsid w:val="008303A3"/>
    <w:rsid w:val="0083240C"/>
    <w:rsid w:val="00834583"/>
    <w:rsid w:val="008531AA"/>
    <w:rsid w:val="00866376"/>
    <w:rsid w:val="00867A6C"/>
    <w:rsid w:val="008761FE"/>
    <w:rsid w:val="00883C82"/>
    <w:rsid w:val="008847BE"/>
    <w:rsid w:val="008B1B6E"/>
    <w:rsid w:val="008B3C06"/>
    <w:rsid w:val="008E4EAA"/>
    <w:rsid w:val="008F5B5E"/>
    <w:rsid w:val="008F6A18"/>
    <w:rsid w:val="009215B5"/>
    <w:rsid w:val="009335B5"/>
    <w:rsid w:val="00934B4D"/>
    <w:rsid w:val="009466D5"/>
    <w:rsid w:val="00950DCC"/>
    <w:rsid w:val="00952ED6"/>
    <w:rsid w:val="009558D8"/>
    <w:rsid w:val="00962B0F"/>
    <w:rsid w:val="00964A2A"/>
    <w:rsid w:val="00966FD4"/>
    <w:rsid w:val="00982171"/>
    <w:rsid w:val="009B50CE"/>
    <w:rsid w:val="009B7D4D"/>
    <w:rsid w:val="009C064B"/>
    <w:rsid w:val="009C5052"/>
    <w:rsid w:val="009F7745"/>
    <w:rsid w:val="00A223CD"/>
    <w:rsid w:val="00A2542A"/>
    <w:rsid w:val="00A511D4"/>
    <w:rsid w:val="00A70197"/>
    <w:rsid w:val="00A76AA8"/>
    <w:rsid w:val="00A91318"/>
    <w:rsid w:val="00A91E2E"/>
    <w:rsid w:val="00AA52B1"/>
    <w:rsid w:val="00AB338C"/>
    <w:rsid w:val="00AC1CE3"/>
    <w:rsid w:val="00AD19F9"/>
    <w:rsid w:val="00AF34B5"/>
    <w:rsid w:val="00AF72D1"/>
    <w:rsid w:val="00B60428"/>
    <w:rsid w:val="00B7259F"/>
    <w:rsid w:val="00B7337C"/>
    <w:rsid w:val="00B75C21"/>
    <w:rsid w:val="00BE1B37"/>
    <w:rsid w:val="00BE5178"/>
    <w:rsid w:val="00BF49FF"/>
    <w:rsid w:val="00C040AD"/>
    <w:rsid w:val="00C31D32"/>
    <w:rsid w:val="00C4617D"/>
    <w:rsid w:val="00C567ED"/>
    <w:rsid w:val="00C57C5A"/>
    <w:rsid w:val="00C643BB"/>
    <w:rsid w:val="00C74230"/>
    <w:rsid w:val="00C953AB"/>
    <w:rsid w:val="00CA2FCD"/>
    <w:rsid w:val="00CC4928"/>
    <w:rsid w:val="00CE1352"/>
    <w:rsid w:val="00CE74B8"/>
    <w:rsid w:val="00D0496D"/>
    <w:rsid w:val="00D5116A"/>
    <w:rsid w:val="00D72434"/>
    <w:rsid w:val="00D81632"/>
    <w:rsid w:val="00D85C2E"/>
    <w:rsid w:val="00DA3A40"/>
    <w:rsid w:val="00DB1DE6"/>
    <w:rsid w:val="00DD15D1"/>
    <w:rsid w:val="00E147F9"/>
    <w:rsid w:val="00E56E4B"/>
    <w:rsid w:val="00E610B5"/>
    <w:rsid w:val="00E90C85"/>
    <w:rsid w:val="00EA1F53"/>
    <w:rsid w:val="00EA7FCB"/>
    <w:rsid w:val="00EB3FC1"/>
    <w:rsid w:val="00EE5708"/>
    <w:rsid w:val="00F14F52"/>
    <w:rsid w:val="00F27EC3"/>
    <w:rsid w:val="00F440F0"/>
    <w:rsid w:val="00F5723C"/>
    <w:rsid w:val="00F73D70"/>
    <w:rsid w:val="00F90B8B"/>
    <w:rsid w:val="00F94124"/>
    <w:rsid w:val="00F9458E"/>
    <w:rsid w:val="00F95B79"/>
    <w:rsid w:val="00FE6B55"/>
    <w:rsid w:val="036F8B2D"/>
    <w:rsid w:val="0D48D387"/>
    <w:rsid w:val="16F9C55F"/>
    <w:rsid w:val="1E940D1C"/>
    <w:rsid w:val="1EA97CFC"/>
    <w:rsid w:val="1F1845A6"/>
    <w:rsid w:val="2E12121B"/>
    <w:rsid w:val="32D809C2"/>
    <w:rsid w:val="452D9A80"/>
    <w:rsid w:val="66D7ADA2"/>
    <w:rsid w:val="766FC973"/>
    <w:rsid w:val="7C9BDD25"/>
    <w:rsid w:val="7DA457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."/>
  <w:listSeparator w:val=","/>
  <w14:docId w14:val="7DAFB8D7"/>
  <w15:chartTrackingRefBased/>
  <w15:docId w15:val="{2922F047-1F96-4B14-B6CC-04139BE00E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B3FC1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5141E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B3FC1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er">
    <w:name w:val="header"/>
    <w:basedOn w:val="Normal"/>
    <w:link w:val="HeaderChar"/>
    <w:uiPriority w:val="99"/>
    <w:unhideWhenUsed/>
    <w:rsid w:val="008303A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303A3"/>
  </w:style>
  <w:style w:type="paragraph" w:styleId="Footer">
    <w:name w:val="footer"/>
    <w:basedOn w:val="Normal"/>
    <w:link w:val="FooterChar"/>
    <w:uiPriority w:val="99"/>
    <w:unhideWhenUsed/>
    <w:rsid w:val="008303A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303A3"/>
  </w:style>
  <w:style w:type="character" w:styleId="Hyperlink">
    <w:name w:val="Hyperlink"/>
    <w:basedOn w:val="DefaultParagraphFont"/>
    <w:uiPriority w:val="99"/>
    <w:unhideWhenUsed/>
    <w:rsid w:val="008303A3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8303A3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8303A3"/>
    <w:rPr>
      <w:color w:val="954F72" w:themeColor="followedHyperlink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05141E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B75C21"/>
    <w:pPr>
      <w:ind w:left="720"/>
      <w:contextualSpacing/>
    </w:pPr>
  </w:style>
  <w:style w:type="paragraph" w:styleId="NoSpacing">
    <w:name w:val="No Spacing"/>
    <w:uiPriority w:val="1"/>
    <w:qFormat/>
    <w:rsid w:val="00F95B79"/>
    <w:pPr>
      <w:spacing w:after="0" w:line="240" w:lineRule="auto"/>
    </w:pPr>
  </w:style>
  <w:style w:type="table" w:styleId="TableGrid">
    <w:name w:val="Table Grid"/>
    <w:basedOn w:val="TableNormal"/>
    <w:uiPriority w:val="39"/>
    <w:rsid w:val="00423F1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ubtitle">
    <w:name w:val="Subtitle"/>
    <w:basedOn w:val="Normal"/>
    <w:next w:val="Normal"/>
    <w:link w:val="SubtitleChar"/>
    <w:uiPriority w:val="11"/>
    <w:qFormat/>
    <w:rsid w:val="004E068C"/>
    <w:pPr>
      <w:numPr>
        <w:ilvl w:val="1"/>
      </w:numPr>
    </w:pPr>
    <w:rPr>
      <w:rFonts w:eastAsiaTheme="minorEastAsia"/>
      <w:color w:val="5A5A5A" w:themeColor="text1" w:themeTint="A5"/>
      <w:spacing w:val="15"/>
      <w:lang w:eastAsia="en-GB"/>
    </w:rPr>
  </w:style>
  <w:style w:type="character" w:customStyle="1" w:styleId="SubtitleChar">
    <w:name w:val="Subtitle Char"/>
    <w:basedOn w:val="DefaultParagraphFont"/>
    <w:link w:val="Subtitle"/>
    <w:uiPriority w:val="11"/>
    <w:rsid w:val="004E068C"/>
    <w:rPr>
      <w:rFonts w:eastAsiaTheme="minorEastAsia"/>
      <w:color w:val="5A5A5A" w:themeColor="text1" w:themeTint="A5"/>
      <w:spacing w:val="15"/>
      <w:lang w:eastAsia="en-GB"/>
    </w:rPr>
  </w:style>
  <w:style w:type="character" w:styleId="PlaceholderText">
    <w:name w:val="Placeholder Text"/>
    <w:basedOn w:val="DefaultParagraphFont"/>
    <w:uiPriority w:val="99"/>
    <w:semiHidden/>
    <w:rsid w:val="004E068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6800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509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937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3.bin"/><Relationship Id="rId21" Type="http://schemas.openxmlformats.org/officeDocument/2006/relationships/image" Target="media/image6.wmf"/><Relationship Id="rId42" Type="http://schemas.openxmlformats.org/officeDocument/2006/relationships/image" Target="media/image22.wmf"/><Relationship Id="rId47" Type="http://schemas.openxmlformats.org/officeDocument/2006/relationships/oleObject" Target="embeddings/oleObject8.bin"/><Relationship Id="rId63" Type="http://schemas.openxmlformats.org/officeDocument/2006/relationships/header" Target="header4.xml"/><Relationship Id="rId68" Type="http://schemas.openxmlformats.org/officeDocument/2006/relationships/image" Target="media/image38.wmf"/><Relationship Id="rId84" Type="http://schemas.openxmlformats.org/officeDocument/2006/relationships/oleObject" Target="embeddings/oleObject20.bin"/><Relationship Id="rId89" Type="http://schemas.openxmlformats.org/officeDocument/2006/relationships/image" Target="media/image50.wmf"/><Relationship Id="rId16" Type="http://schemas.openxmlformats.org/officeDocument/2006/relationships/hyperlink" Target="https://qualifications.pearson.com/en/qualifications/edexcel-a-levels/advanced-extension-award-mathematics-2018.html" TargetMode="External"/><Relationship Id="rId11" Type="http://schemas.openxmlformats.org/officeDocument/2006/relationships/header" Target="header2.xml"/><Relationship Id="rId32" Type="http://schemas.openxmlformats.org/officeDocument/2006/relationships/image" Target="media/image13.png"/><Relationship Id="rId37" Type="http://schemas.openxmlformats.org/officeDocument/2006/relationships/image" Target="media/image17.png"/><Relationship Id="rId53" Type="http://schemas.openxmlformats.org/officeDocument/2006/relationships/image" Target="media/image29.png"/><Relationship Id="rId58" Type="http://schemas.openxmlformats.org/officeDocument/2006/relationships/oleObject" Target="embeddings/oleObject10.bin"/><Relationship Id="rId74" Type="http://schemas.openxmlformats.org/officeDocument/2006/relationships/image" Target="media/image42.wmf"/><Relationship Id="rId79" Type="http://schemas.openxmlformats.org/officeDocument/2006/relationships/oleObject" Target="embeddings/oleObject18.bin"/><Relationship Id="rId5" Type="http://schemas.openxmlformats.org/officeDocument/2006/relationships/styles" Target="styles.xml"/><Relationship Id="rId90" Type="http://schemas.openxmlformats.org/officeDocument/2006/relationships/oleObject" Target="embeddings/oleObject23.bin"/><Relationship Id="rId14" Type="http://schemas.openxmlformats.org/officeDocument/2006/relationships/header" Target="header3.xml"/><Relationship Id="rId22" Type="http://schemas.openxmlformats.org/officeDocument/2006/relationships/oleObject" Target="embeddings/oleObject1.bin"/><Relationship Id="rId27" Type="http://schemas.openxmlformats.org/officeDocument/2006/relationships/image" Target="media/image9.wmf"/><Relationship Id="rId30" Type="http://schemas.openxmlformats.org/officeDocument/2006/relationships/image" Target="media/image11.png"/><Relationship Id="rId35" Type="http://schemas.openxmlformats.org/officeDocument/2006/relationships/image" Target="media/image16.wmf"/><Relationship Id="rId43" Type="http://schemas.openxmlformats.org/officeDocument/2006/relationships/oleObject" Target="embeddings/oleObject6.bin"/><Relationship Id="rId48" Type="http://schemas.openxmlformats.org/officeDocument/2006/relationships/image" Target="media/image25.wmf"/><Relationship Id="rId56" Type="http://schemas.openxmlformats.org/officeDocument/2006/relationships/image" Target="media/image32.emf"/><Relationship Id="rId64" Type="http://schemas.openxmlformats.org/officeDocument/2006/relationships/footer" Target="footer4.xml"/><Relationship Id="rId69" Type="http://schemas.openxmlformats.org/officeDocument/2006/relationships/oleObject" Target="embeddings/oleObject14.bin"/><Relationship Id="rId77" Type="http://schemas.openxmlformats.org/officeDocument/2006/relationships/oleObject" Target="embeddings/oleObject17.bin"/><Relationship Id="rId8" Type="http://schemas.openxmlformats.org/officeDocument/2006/relationships/footnotes" Target="footnotes.xml"/><Relationship Id="rId51" Type="http://schemas.openxmlformats.org/officeDocument/2006/relationships/image" Target="media/image27.jpeg"/><Relationship Id="rId72" Type="http://schemas.openxmlformats.org/officeDocument/2006/relationships/oleObject" Target="embeddings/oleObject15.bin"/><Relationship Id="rId80" Type="http://schemas.openxmlformats.org/officeDocument/2006/relationships/image" Target="media/image45.jpeg"/><Relationship Id="rId85" Type="http://schemas.openxmlformats.org/officeDocument/2006/relationships/image" Target="media/image48.wmf"/><Relationship Id="rId3" Type="http://schemas.openxmlformats.org/officeDocument/2006/relationships/customXml" Target="../customXml/item3.xml"/><Relationship Id="rId12" Type="http://schemas.openxmlformats.org/officeDocument/2006/relationships/footer" Target="footer1.xml"/><Relationship Id="rId17" Type="http://schemas.openxmlformats.org/officeDocument/2006/relationships/hyperlink" Target="https://www.mathsemporium.com/category/advanced-extension-award-mathematics/" TargetMode="External"/><Relationship Id="rId25" Type="http://schemas.openxmlformats.org/officeDocument/2006/relationships/image" Target="media/image8.wmf"/><Relationship Id="rId33" Type="http://schemas.openxmlformats.org/officeDocument/2006/relationships/image" Target="media/image14.jpeg"/><Relationship Id="rId38" Type="http://schemas.openxmlformats.org/officeDocument/2006/relationships/image" Target="media/image18.png"/><Relationship Id="rId46" Type="http://schemas.openxmlformats.org/officeDocument/2006/relationships/image" Target="media/image24.wmf"/><Relationship Id="rId59" Type="http://schemas.openxmlformats.org/officeDocument/2006/relationships/image" Target="media/image34.emf"/><Relationship Id="rId67" Type="http://schemas.openxmlformats.org/officeDocument/2006/relationships/oleObject" Target="embeddings/oleObject13.bin"/><Relationship Id="rId20" Type="http://schemas.openxmlformats.org/officeDocument/2006/relationships/image" Target="media/image5.jpeg"/><Relationship Id="rId41" Type="http://schemas.openxmlformats.org/officeDocument/2006/relationships/image" Target="media/image21.jpeg"/><Relationship Id="rId54" Type="http://schemas.openxmlformats.org/officeDocument/2006/relationships/image" Target="media/image30.png"/><Relationship Id="rId62" Type="http://schemas.openxmlformats.org/officeDocument/2006/relationships/oleObject" Target="embeddings/oleObject12.bin"/><Relationship Id="rId70" Type="http://schemas.openxmlformats.org/officeDocument/2006/relationships/image" Target="media/image39.jpeg"/><Relationship Id="rId75" Type="http://schemas.openxmlformats.org/officeDocument/2006/relationships/oleObject" Target="embeddings/oleObject16.bin"/><Relationship Id="rId83" Type="http://schemas.openxmlformats.org/officeDocument/2006/relationships/image" Target="media/image47.wmf"/><Relationship Id="rId88" Type="http://schemas.openxmlformats.org/officeDocument/2006/relationships/oleObject" Target="embeddings/oleObject22.bin"/><Relationship Id="rId9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5" Type="http://schemas.openxmlformats.org/officeDocument/2006/relationships/footer" Target="footer3.xml"/><Relationship Id="rId23" Type="http://schemas.openxmlformats.org/officeDocument/2006/relationships/image" Target="media/image7.wmf"/><Relationship Id="rId28" Type="http://schemas.openxmlformats.org/officeDocument/2006/relationships/oleObject" Target="embeddings/oleObject4.bin"/><Relationship Id="rId36" Type="http://schemas.openxmlformats.org/officeDocument/2006/relationships/oleObject" Target="embeddings/oleObject5.bin"/><Relationship Id="rId49" Type="http://schemas.openxmlformats.org/officeDocument/2006/relationships/oleObject" Target="embeddings/oleObject9.bin"/><Relationship Id="rId57" Type="http://schemas.openxmlformats.org/officeDocument/2006/relationships/image" Target="media/image33.emf"/><Relationship Id="rId10" Type="http://schemas.openxmlformats.org/officeDocument/2006/relationships/header" Target="header1.xml"/><Relationship Id="rId31" Type="http://schemas.openxmlformats.org/officeDocument/2006/relationships/image" Target="media/image12.png"/><Relationship Id="rId44" Type="http://schemas.openxmlformats.org/officeDocument/2006/relationships/image" Target="media/image23.wmf"/><Relationship Id="rId52" Type="http://schemas.openxmlformats.org/officeDocument/2006/relationships/image" Target="media/image28.png"/><Relationship Id="rId60" Type="http://schemas.openxmlformats.org/officeDocument/2006/relationships/oleObject" Target="embeddings/oleObject11.bin"/><Relationship Id="rId65" Type="http://schemas.openxmlformats.org/officeDocument/2006/relationships/image" Target="media/image36.jpeg"/><Relationship Id="rId73" Type="http://schemas.openxmlformats.org/officeDocument/2006/relationships/image" Target="media/image41.jpeg"/><Relationship Id="rId78" Type="http://schemas.openxmlformats.org/officeDocument/2006/relationships/image" Target="media/image44.wmf"/><Relationship Id="rId81" Type="http://schemas.openxmlformats.org/officeDocument/2006/relationships/image" Target="media/image46.wmf"/><Relationship Id="rId86" Type="http://schemas.openxmlformats.org/officeDocument/2006/relationships/oleObject" Target="embeddings/oleObject21.bin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3" Type="http://schemas.openxmlformats.org/officeDocument/2006/relationships/footer" Target="footer2.xml"/><Relationship Id="rId18" Type="http://schemas.openxmlformats.org/officeDocument/2006/relationships/image" Target="media/image3.png"/><Relationship Id="rId39" Type="http://schemas.openxmlformats.org/officeDocument/2006/relationships/image" Target="media/image19.png"/><Relationship Id="rId34" Type="http://schemas.openxmlformats.org/officeDocument/2006/relationships/image" Target="media/image15.png"/><Relationship Id="rId50" Type="http://schemas.openxmlformats.org/officeDocument/2006/relationships/image" Target="media/image26.jpeg"/><Relationship Id="rId55" Type="http://schemas.openxmlformats.org/officeDocument/2006/relationships/image" Target="media/image31.png"/><Relationship Id="rId76" Type="http://schemas.openxmlformats.org/officeDocument/2006/relationships/image" Target="media/image43.wmf"/><Relationship Id="rId7" Type="http://schemas.openxmlformats.org/officeDocument/2006/relationships/webSettings" Target="webSettings.xml"/><Relationship Id="rId71" Type="http://schemas.openxmlformats.org/officeDocument/2006/relationships/image" Target="media/image40.wmf"/><Relationship Id="rId92" Type="http://schemas.openxmlformats.org/officeDocument/2006/relationships/theme" Target="theme/theme1.xml"/><Relationship Id="rId2" Type="http://schemas.openxmlformats.org/officeDocument/2006/relationships/customXml" Target="../customXml/item2.xml"/><Relationship Id="rId29" Type="http://schemas.openxmlformats.org/officeDocument/2006/relationships/image" Target="media/image10.jpeg"/><Relationship Id="rId24" Type="http://schemas.openxmlformats.org/officeDocument/2006/relationships/oleObject" Target="embeddings/oleObject2.bin"/><Relationship Id="rId40" Type="http://schemas.openxmlformats.org/officeDocument/2006/relationships/image" Target="media/image20.png"/><Relationship Id="rId45" Type="http://schemas.openxmlformats.org/officeDocument/2006/relationships/oleObject" Target="embeddings/oleObject7.bin"/><Relationship Id="rId66" Type="http://schemas.openxmlformats.org/officeDocument/2006/relationships/image" Target="media/image37.wmf"/><Relationship Id="rId87" Type="http://schemas.openxmlformats.org/officeDocument/2006/relationships/image" Target="media/image49.wmf"/><Relationship Id="rId61" Type="http://schemas.openxmlformats.org/officeDocument/2006/relationships/image" Target="media/image35.emf"/><Relationship Id="rId82" Type="http://schemas.openxmlformats.org/officeDocument/2006/relationships/oleObject" Target="embeddings/oleObject19.bin"/><Relationship Id="rId19" Type="http://schemas.openxmlformats.org/officeDocument/2006/relationships/image" Target="media/image4.pn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footer4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545BF2C8BA29D4CA1CF1B28CB215945" ma:contentTypeVersion="16" ma:contentTypeDescription="Create a new document." ma:contentTypeScope="" ma:versionID="796d1f35ad83c3f29bd4a5fa9842caa4">
  <xsd:schema xmlns:xsd="http://www.w3.org/2001/XMLSchema" xmlns:xs="http://www.w3.org/2001/XMLSchema" xmlns:p="http://schemas.microsoft.com/office/2006/metadata/properties" xmlns:ns2="aef15915-1ad9-4df2-a051-24e841bbfed3" xmlns:ns3="d37093ce-74a9-4ead-ba34-b65f3c860946" targetNamespace="http://schemas.microsoft.com/office/2006/metadata/properties" ma:root="true" ma:fieldsID="2b09b7f37102d6c4ca0c746a355c6c32" ns2:_="" ns3:_="">
    <xsd:import namespace="aef15915-1ad9-4df2-a051-24e841bbfed3"/>
    <xsd:import namespace="d37093ce-74a9-4ead-ba34-b65f3c860946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3:SharedWithUsers" minOccurs="0"/>
                <xsd:element ref="ns3:SharedWithDetails" minOccurs="0"/>
                <xsd:element ref="ns2:MediaServiceLocation" minOccurs="0"/>
                <xsd:element ref="ns2:MediaLengthInSecond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ef15915-1ad9-4df2-a051-24e841bbfed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9" nillable="true" ma:displayName="Location" ma:internalName="MediaServiceLocation" ma:readOnly="true">
      <xsd:simpleType>
        <xsd:restriction base="dms:Text"/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46342d94-4a90-4c9b-8c88-cb4c8647e98f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37093ce-74a9-4ead-ba34-b65f3c860946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622bfb47-b343-4f7d-a980-7fefbfad0168}" ma:internalName="TaxCatchAll" ma:showField="CatchAllData" ma:web="d37093ce-74a9-4ead-ba34-b65f3c860946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d37093ce-74a9-4ead-ba34-b65f3c860946" xsi:nil="true"/>
    <lcf76f155ced4ddcb4097134ff3c332f xmlns="aef15915-1ad9-4df2-a051-24e841bbfed3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B5F135D8-7E2A-4773-8E52-308D5498CE72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400AE6F5-708E-475F-AB2A-A40A6088FC34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ef15915-1ad9-4df2-a051-24e841bbfed3"/>
    <ds:schemaRef ds:uri="d37093ce-74a9-4ead-ba34-b65f3c86094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A3C9634B-2C1E-4CED-B5AE-F72EAF2B8672}">
  <ds:schemaRefs>
    <ds:schemaRef ds:uri="http://schemas.microsoft.com/office/2006/metadata/properties"/>
    <ds:schemaRef ds:uri="http://schemas.microsoft.com/office/infopath/2007/PartnerControls"/>
    <ds:schemaRef ds:uri="d37093ce-74a9-4ead-ba34-b65f3c860946"/>
    <ds:schemaRef ds:uri="aef15915-1ad9-4df2-a051-24e841bbfed3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1</TotalTime>
  <Pages>19</Pages>
  <Words>1383</Words>
  <Characters>7889</Characters>
  <Application>Microsoft Office Word</Application>
  <DocSecurity>0</DocSecurity>
  <Lines>65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2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slop, Mark</dc:creator>
  <cp:keywords/>
  <dc:description/>
  <cp:lastModifiedBy>Isobel Oakley</cp:lastModifiedBy>
  <cp:revision>120</cp:revision>
  <dcterms:created xsi:type="dcterms:W3CDTF">2021-05-20T09:57:00Z</dcterms:created>
  <dcterms:modified xsi:type="dcterms:W3CDTF">2022-10-14T12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545BF2C8BA29D4CA1CF1B28CB215945</vt:lpwstr>
  </property>
  <property fmtid="{D5CDD505-2E9C-101B-9397-08002B2CF9AE}" pid="3" name="MTWinEqns">
    <vt:bool>true</vt:bool>
  </property>
  <property fmtid="{D5CDD505-2E9C-101B-9397-08002B2CF9AE}" pid="4" name="MediaServiceImageTags">
    <vt:lpwstr/>
  </property>
</Properties>
</file>